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6" r:id="rId1"/>
  </p:sldMasterIdLst>
  <p:notesMasterIdLst>
    <p:notesMasterId r:id="rId14"/>
  </p:notesMasterIdLst>
  <p:sldIdLst>
    <p:sldId id="256" r:id="rId2"/>
    <p:sldId id="258" r:id="rId3"/>
    <p:sldId id="320" r:id="rId4"/>
    <p:sldId id="329" r:id="rId5"/>
    <p:sldId id="330" r:id="rId6"/>
    <p:sldId id="331" r:id="rId7"/>
    <p:sldId id="334" r:id="rId8"/>
    <p:sldId id="335" r:id="rId9"/>
    <p:sldId id="337" r:id="rId10"/>
    <p:sldId id="333" r:id="rId11"/>
    <p:sldId id="332" r:id="rId12"/>
    <p:sldId id="263" r:id="rId13"/>
  </p:sldIdLst>
  <p:sldSz cx="9144000" cy="5143500" type="screen16x9"/>
  <p:notesSz cx="6858000" cy="9144000"/>
  <p:embeddedFontLst>
    <p:embeddedFont>
      <p:font typeface="Passion One" panose="020B0604020202020204" charset="0"/>
      <p:regular r:id="rId15"/>
      <p:bold r:id="rId16"/>
    </p:embeddedFont>
    <p:embeddedFont>
      <p:font typeface=".VnBodoniH" panose="020B7200000000000000" pitchFamily="34" charset="0"/>
      <p:regular r:id="rId17"/>
    </p:embeddedFont>
    <p:embeddedFont>
      <p:font typeface="Roboto" panose="020B0604020202020204" charset="0"/>
      <p:regular r:id="rId18"/>
      <p:bold r:id="rId19"/>
      <p:italic r:id="rId20"/>
      <p:boldItalic r:id="rId21"/>
    </p:embeddedFont>
    <p:embeddedFont>
      <p:font typeface="Mongolian Baiti" panose="03000500000000000000" pitchFamily="66" charset="0"/>
      <p:regular r:id="rId22"/>
    </p:embeddedFont>
    <p:embeddedFont>
      <p:font typeface=".VnArial" panose="020B7200000000000000" pitchFamily="34" charset="0"/>
      <p:regular r:id="rId23"/>
      <p:bold r:id="rId24"/>
      <p:italic r:id="rId25"/>
      <p:boldItalic r:id="rId26"/>
    </p:embeddedFont>
    <p:embeddedFont>
      <p:font typeface=".VnTime" panose="020B7200000000000000" pitchFamily="34" charset="0"/>
      <p:regular r:id="rId27"/>
      <p:bold r:id="rId28"/>
      <p:italic r:id="rId29"/>
      <p:boldItalic r:id="rId30"/>
    </p:embeddedFont>
  </p:embeddedFontLst>
  <p:custDataLst>
    <p:tags r:id="rId31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39871D2-004D-47BA-B15B-932FAE1B82AA}">
  <a:tblStyle styleId="{639871D2-004D-47BA-B15B-932FAE1B82AA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6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font" Target="fonts/font12.fntdata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font" Target="fonts/font14.fntdata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8.fntdata"/><Relationship Id="rId27" Type="http://schemas.openxmlformats.org/officeDocument/2006/relationships/font" Target="fonts/font13.fntdata"/><Relationship Id="rId30" Type="http://schemas.openxmlformats.org/officeDocument/2006/relationships/font" Target="fonts/font16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" name="Google Shape;632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33" name="Google Shape;633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" name="Google Shape;730;g773b3767d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1" name="Google Shape;731;g773b3767d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" name="Google Shape;730;g773b3767d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31" name="Google Shape;731;g773b3767d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631665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6" name="Google Shape;866;g7395e1ec2a_0_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7" name="Google Shape;867;g7395e1ec2a_0_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323373" y="-418371"/>
            <a:ext cx="8090715" cy="1802824"/>
            <a:chOff x="663552" y="-583"/>
            <a:chExt cx="7373966" cy="1643114"/>
          </a:xfrm>
        </p:grpSpPr>
        <p:sp>
          <p:nvSpPr>
            <p:cNvPr id="10" name="Google Shape;10;p2"/>
            <p:cNvSpPr/>
            <p:nvPr/>
          </p:nvSpPr>
          <p:spPr>
            <a:xfrm>
              <a:off x="4341099" y="589068"/>
              <a:ext cx="436285" cy="450655"/>
            </a:xfrm>
            <a:custGeom>
              <a:avLst/>
              <a:gdLst/>
              <a:ahLst/>
              <a:cxnLst/>
              <a:rect l="l" t="t" r="r" b="b"/>
              <a:pathLst>
                <a:path w="12691" h="13109" extrusionOk="0">
                  <a:moveTo>
                    <a:pt x="4741" y="1"/>
                  </a:moveTo>
                  <a:cubicBezTo>
                    <a:pt x="4377" y="1"/>
                    <a:pt x="4012" y="252"/>
                    <a:pt x="3986" y="716"/>
                  </a:cubicBezTo>
                  <a:cubicBezTo>
                    <a:pt x="3986" y="1560"/>
                    <a:pt x="4080" y="2404"/>
                    <a:pt x="4267" y="3201"/>
                  </a:cubicBezTo>
                  <a:cubicBezTo>
                    <a:pt x="4408" y="4280"/>
                    <a:pt x="4455" y="5311"/>
                    <a:pt x="4549" y="6390"/>
                  </a:cubicBezTo>
                  <a:lnTo>
                    <a:pt x="4549" y="6624"/>
                  </a:lnTo>
                  <a:cubicBezTo>
                    <a:pt x="4080" y="6812"/>
                    <a:pt x="3611" y="7046"/>
                    <a:pt x="3142" y="7234"/>
                  </a:cubicBezTo>
                  <a:cubicBezTo>
                    <a:pt x="2345" y="7609"/>
                    <a:pt x="1407" y="7562"/>
                    <a:pt x="610" y="7984"/>
                  </a:cubicBezTo>
                  <a:cubicBezTo>
                    <a:pt x="0" y="8359"/>
                    <a:pt x="235" y="9297"/>
                    <a:pt x="938" y="9297"/>
                  </a:cubicBezTo>
                  <a:cubicBezTo>
                    <a:pt x="1254" y="9285"/>
                    <a:pt x="1568" y="9279"/>
                    <a:pt x="1879" y="9279"/>
                  </a:cubicBezTo>
                  <a:cubicBezTo>
                    <a:pt x="2814" y="9279"/>
                    <a:pt x="3728" y="9332"/>
                    <a:pt x="4642" y="9438"/>
                  </a:cubicBezTo>
                  <a:cubicBezTo>
                    <a:pt x="4736" y="10235"/>
                    <a:pt x="4877" y="11032"/>
                    <a:pt x="5205" y="11735"/>
                  </a:cubicBezTo>
                  <a:cubicBezTo>
                    <a:pt x="5285" y="12456"/>
                    <a:pt x="5502" y="13108"/>
                    <a:pt x="6264" y="13108"/>
                  </a:cubicBezTo>
                  <a:cubicBezTo>
                    <a:pt x="6395" y="13108"/>
                    <a:pt x="6541" y="13089"/>
                    <a:pt x="6705" y="13048"/>
                  </a:cubicBezTo>
                  <a:cubicBezTo>
                    <a:pt x="7643" y="12767"/>
                    <a:pt x="8206" y="11219"/>
                    <a:pt x="8675" y="10141"/>
                  </a:cubicBezTo>
                  <a:cubicBezTo>
                    <a:pt x="9613" y="10282"/>
                    <a:pt x="10550" y="10329"/>
                    <a:pt x="11535" y="10422"/>
                  </a:cubicBezTo>
                  <a:cubicBezTo>
                    <a:pt x="11571" y="10427"/>
                    <a:pt x="11605" y="10429"/>
                    <a:pt x="11637" y="10429"/>
                  </a:cubicBezTo>
                  <a:cubicBezTo>
                    <a:pt x="12298" y="10429"/>
                    <a:pt x="12408" y="9558"/>
                    <a:pt x="12051" y="9156"/>
                  </a:cubicBezTo>
                  <a:cubicBezTo>
                    <a:pt x="11535" y="8453"/>
                    <a:pt x="10926" y="7843"/>
                    <a:pt x="10316" y="7187"/>
                  </a:cubicBezTo>
                  <a:lnTo>
                    <a:pt x="10738" y="6437"/>
                  </a:lnTo>
                  <a:cubicBezTo>
                    <a:pt x="11348" y="5546"/>
                    <a:pt x="12285" y="4795"/>
                    <a:pt x="12567" y="3764"/>
                  </a:cubicBezTo>
                  <a:cubicBezTo>
                    <a:pt x="12690" y="3311"/>
                    <a:pt x="12344" y="2895"/>
                    <a:pt x="11909" y="2895"/>
                  </a:cubicBezTo>
                  <a:cubicBezTo>
                    <a:pt x="11848" y="2895"/>
                    <a:pt x="11786" y="2903"/>
                    <a:pt x="11723" y="2920"/>
                  </a:cubicBezTo>
                  <a:cubicBezTo>
                    <a:pt x="10457" y="3483"/>
                    <a:pt x="9238" y="4092"/>
                    <a:pt x="8112" y="4842"/>
                  </a:cubicBezTo>
                  <a:cubicBezTo>
                    <a:pt x="6940" y="3623"/>
                    <a:pt x="6002" y="2123"/>
                    <a:pt x="5439" y="528"/>
                  </a:cubicBezTo>
                  <a:cubicBezTo>
                    <a:pt x="5334" y="169"/>
                    <a:pt x="5038" y="1"/>
                    <a:pt x="47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2785370" y="659313"/>
              <a:ext cx="309535" cy="326999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3455672" y="562817"/>
              <a:ext cx="54832" cy="45172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404349" y="-583"/>
              <a:ext cx="1880989" cy="117196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663552" y="607975"/>
              <a:ext cx="1751435" cy="1034556"/>
            </a:xfrm>
            <a:custGeom>
              <a:avLst/>
              <a:gdLst/>
              <a:ahLst/>
              <a:cxnLst/>
              <a:rect l="l" t="t" r="r" b="b"/>
              <a:pathLst>
                <a:path w="30808" h="18198" extrusionOk="0">
                  <a:moveTo>
                    <a:pt x="13928" y="1"/>
                  </a:moveTo>
                  <a:cubicBezTo>
                    <a:pt x="13746" y="1"/>
                    <a:pt x="13558" y="12"/>
                    <a:pt x="13364" y="37"/>
                  </a:cubicBezTo>
                  <a:cubicBezTo>
                    <a:pt x="11489" y="224"/>
                    <a:pt x="9238" y="2100"/>
                    <a:pt x="8863" y="4116"/>
                  </a:cubicBezTo>
                  <a:cubicBezTo>
                    <a:pt x="8234" y="3980"/>
                    <a:pt x="7606" y="3907"/>
                    <a:pt x="6978" y="3907"/>
                  </a:cubicBezTo>
                  <a:cubicBezTo>
                    <a:pt x="6528" y="3907"/>
                    <a:pt x="6077" y="3944"/>
                    <a:pt x="5627" y="4022"/>
                  </a:cubicBezTo>
                  <a:cubicBezTo>
                    <a:pt x="4127" y="4397"/>
                    <a:pt x="1735" y="4726"/>
                    <a:pt x="751" y="6085"/>
                  </a:cubicBezTo>
                  <a:cubicBezTo>
                    <a:pt x="0" y="7117"/>
                    <a:pt x="376" y="8524"/>
                    <a:pt x="1548" y="8993"/>
                  </a:cubicBezTo>
                  <a:cubicBezTo>
                    <a:pt x="2439" y="9274"/>
                    <a:pt x="3330" y="9462"/>
                    <a:pt x="4267" y="9462"/>
                  </a:cubicBezTo>
                  <a:cubicBezTo>
                    <a:pt x="2908" y="11384"/>
                    <a:pt x="2204" y="13588"/>
                    <a:pt x="4174" y="15229"/>
                  </a:cubicBezTo>
                  <a:cubicBezTo>
                    <a:pt x="4709" y="15672"/>
                    <a:pt x="5279" y="15862"/>
                    <a:pt x="5864" y="15862"/>
                  </a:cubicBezTo>
                  <a:cubicBezTo>
                    <a:pt x="7074" y="15862"/>
                    <a:pt x="8350" y="15053"/>
                    <a:pt x="9519" y="14010"/>
                  </a:cubicBezTo>
                  <a:lnTo>
                    <a:pt x="9519" y="14010"/>
                  </a:lnTo>
                  <a:cubicBezTo>
                    <a:pt x="9332" y="15042"/>
                    <a:pt x="9613" y="16120"/>
                    <a:pt x="10363" y="16870"/>
                  </a:cubicBezTo>
                  <a:cubicBezTo>
                    <a:pt x="11231" y="17800"/>
                    <a:pt x="12652" y="18197"/>
                    <a:pt x="14016" y="18197"/>
                  </a:cubicBezTo>
                  <a:cubicBezTo>
                    <a:pt x="14716" y="18197"/>
                    <a:pt x="15402" y="18093"/>
                    <a:pt x="15990" y="17902"/>
                  </a:cubicBezTo>
                  <a:cubicBezTo>
                    <a:pt x="17256" y="17433"/>
                    <a:pt x="18335" y="16589"/>
                    <a:pt x="19038" y="15510"/>
                  </a:cubicBezTo>
                  <a:cubicBezTo>
                    <a:pt x="19272" y="15792"/>
                    <a:pt x="19554" y="16073"/>
                    <a:pt x="19835" y="16308"/>
                  </a:cubicBezTo>
                  <a:cubicBezTo>
                    <a:pt x="20224" y="16662"/>
                    <a:pt x="20728" y="16810"/>
                    <a:pt x="21254" y="16810"/>
                  </a:cubicBezTo>
                  <a:cubicBezTo>
                    <a:pt x="22187" y="16810"/>
                    <a:pt x="23187" y="16345"/>
                    <a:pt x="23727" y="15745"/>
                  </a:cubicBezTo>
                  <a:cubicBezTo>
                    <a:pt x="24805" y="14432"/>
                    <a:pt x="25462" y="12838"/>
                    <a:pt x="25556" y="11150"/>
                  </a:cubicBezTo>
                  <a:cubicBezTo>
                    <a:pt x="27478" y="10728"/>
                    <a:pt x="29635" y="9837"/>
                    <a:pt x="30245" y="7867"/>
                  </a:cubicBezTo>
                  <a:cubicBezTo>
                    <a:pt x="30807" y="5945"/>
                    <a:pt x="28697" y="4257"/>
                    <a:pt x="26962" y="4163"/>
                  </a:cubicBezTo>
                  <a:cubicBezTo>
                    <a:pt x="26825" y="4155"/>
                    <a:pt x="26687" y="4151"/>
                    <a:pt x="26548" y="4151"/>
                  </a:cubicBezTo>
                  <a:cubicBezTo>
                    <a:pt x="25832" y="4151"/>
                    <a:pt x="25098" y="4256"/>
                    <a:pt x="24430" y="4491"/>
                  </a:cubicBezTo>
                  <a:cubicBezTo>
                    <a:pt x="24337" y="3788"/>
                    <a:pt x="24055" y="3131"/>
                    <a:pt x="23680" y="2522"/>
                  </a:cubicBezTo>
                  <a:cubicBezTo>
                    <a:pt x="23043" y="1577"/>
                    <a:pt x="22055" y="1240"/>
                    <a:pt x="20945" y="1240"/>
                  </a:cubicBezTo>
                  <a:cubicBezTo>
                    <a:pt x="19685" y="1240"/>
                    <a:pt x="18267" y="1673"/>
                    <a:pt x="17022" y="2147"/>
                  </a:cubicBezTo>
                  <a:cubicBezTo>
                    <a:pt x="16643" y="885"/>
                    <a:pt x="15510" y="1"/>
                    <a:pt x="1392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7422935" y="780053"/>
              <a:ext cx="236277" cy="250303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7985917" y="709101"/>
              <a:ext cx="51601" cy="44278"/>
            </a:xfrm>
            <a:custGeom>
              <a:avLst/>
              <a:gdLst/>
              <a:ahLst/>
              <a:cxnLst/>
              <a:rect l="l" t="t" r="r" b="b"/>
              <a:pathLst>
                <a:path w="1501" h="1288" extrusionOk="0">
                  <a:moveTo>
                    <a:pt x="662" y="1"/>
                  </a:moveTo>
                  <a:cubicBezTo>
                    <a:pt x="322" y="1"/>
                    <a:pt x="0" y="257"/>
                    <a:pt x="0" y="647"/>
                  </a:cubicBezTo>
                  <a:cubicBezTo>
                    <a:pt x="0" y="1009"/>
                    <a:pt x="336" y="1287"/>
                    <a:pt x="683" y="1287"/>
                  </a:cubicBezTo>
                  <a:cubicBezTo>
                    <a:pt x="785" y="1287"/>
                    <a:pt x="889" y="1263"/>
                    <a:pt x="985" y="1210"/>
                  </a:cubicBezTo>
                  <a:lnTo>
                    <a:pt x="1173" y="1116"/>
                  </a:lnTo>
                  <a:cubicBezTo>
                    <a:pt x="1501" y="881"/>
                    <a:pt x="1501" y="412"/>
                    <a:pt x="1173" y="178"/>
                  </a:cubicBezTo>
                  <a:lnTo>
                    <a:pt x="985" y="84"/>
                  </a:lnTo>
                  <a:cubicBezTo>
                    <a:pt x="882" y="27"/>
                    <a:pt x="771" y="1"/>
                    <a:pt x="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" name="Google Shape;17;p2"/>
          <p:cNvSpPr/>
          <p:nvPr/>
        </p:nvSpPr>
        <p:spPr>
          <a:xfrm>
            <a:off x="1297500" y="1104900"/>
            <a:ext cx="6549000" cy="2933700"/>
          </a:xfrm>
          <a:prstGeom prst="roundRect">
            <a:avLst>
              <a:gd name="adj" fmla="val 7026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" name="Google Shape;18;p2"/>
          <p:cNvGrpSpPr/>
          <p:nvPr/>
        </p:nvGrpSpPr>
        <p:grpSpPr>
          <a:xfrm>
            <a:off x="8248100" y="969209"/>
            <a:ext cx="488159" cy="525350"/>
            <a:chOff x="7792241" y="1473159"/>
            <a:chExt cx="444914" cy="478810"/>
          </a:xfrm>
        </p:grpSpPr>
        <p:sp>
          <p:nvSpPr>
            <p:cNvPr id="19" name="Google Shape;19;p2"/>
            <p:cNvSpPr/>
            <p:nvPr/>
          </p:nvSpPr>
          <p:spPr>
            <a:xfrm>
              <a:off x="7792241" y="1473159"/>
              <a:ext cx="444914" cy="478810"/>
            </a:xfrm>
            <a:custGeom>
              <a:avLst/>
              <a:gdLst/>
              <a:ahLst/>
              <a:cxnLst/>
              <a:rect l="l" t="t" r="r" b="b"/>
              <a:pathLst>
                <a:path w="12942" h="13928" extrusionOk="0">
                  <a:moveTo>
                    <a:pt x="4394" y="1"/>
                  </a:moveTo>
                  <a:cubicBezTo>
                    <a:pt x="3651" y="1"/>
                    <a:pt x="2967" y="415"/>
                    <a:pt x="2814" y="1387"/>
                  </a:cubicBezTo>
                  <a:cubicBezTo>
                    <a:pt x="2673" y="2934"/>
                    <a:pt x="3001" y="4576"/>
                    <a:pt x="3751" y="5982"/>
                  </a:cubicBezTo>
                  <a:cubicBezTo>
                    <a:pt x="1876" y="6732"/>
                    <a:pt x="0" y="8092"/>
                    <a:pt x="47" y="10062"/>
                  </a:cubicBezTo>
                  <a:cubicBezTo>
                    <a:pt x="47" y="10671"/>
                    <a:pt x="469" y="11234"/>
                    <a:pt x="1079" y="11422"/>
                  </a:cubicBezTo>
                  <a:cubicBezTo>
                    <a:pt x="1290" y="11461"/>
                    <a:pt x="1497" y="11479"/>
                    <a:pt x="1700" y="11479"/>
                  </a:cubicBezTo>
                  <a:cubicBezTo>
                    <a:pt x="2717" y="11479"/>
                    <a:pt x="3642" y="11023"/>
                    <a:pt x="4502" y="10437"/>
                  </a:cubicBezTo>
                  <a:cubicBezTo>
                    <a:pt x="4830" y="10202"/>
                    <a:pt x="5158" y="9921"/>
                    <a:pt x="5440" y="9640"/>
                  </a:cubicBezTo>
                  <a:cubicBezTo>
                    <a:pt x="5486" y="10906"/>
                    <a:pt x="5674" y="12219"/>
                    <a:pt x="6612" y="13063"/>
                  </a:cubicBezTo>
                  <a:cubicBezTo>
                    <a:pt x="7160" y="13583"/>
                    <a:pt x="7932" y="13928"/>
                    <a:pt x="8722" y="13928"/>
                  </a:cubicBezTo>
                  <a:cubicBezTo>
                    <a:pt x="9285" y="13928"/>
                    <a:pt x="9856" y="13753"/>
                    <a:pt x="10363" y="13344"/>
                  </a:cubicBezTo>
                  <a:cubicBezTo>
                    <a:pt x="11535" y="12266"/>
                    <a:pt x="11957" y="10577"/>
                    <a:pt x="11301" y="9077"/>
                  </a:cubicBezTo>
                  <a:cubicBezTo>
                    <a:pt x="10973" y="8186"/>
                    <a:pt x="10269" y="7483"/>
                    <a:pt x="9378" y="7155"/>
                  </a:cubicBezTo>
                  <a:cubicBezTo>
                    <a:pt x="10410" y="6498"/>
                    <a:pt x="11301" y="5654"/>
                    <a:pt x="12004" y="4669"/>
                  </a:cubicBezTo>
                  <a:cubicBezTo>
                    <a:pt x="12942" y="3263"/>
                    <a:pt x="12145" y="1387"/>
                    <a:pt x="10504" y="1059"/>
                  </a:cubicBezTo>
                  <a:cubicBezTo>
                    <a:pt x="10333" y="1030"/>
                    <a:pt x="10169" y="1017"/>
                    <a:pt x="10012" y="1017"/>
                  </a:cubicBezTo>
                  <a:cubicBezTo>
                    <a:pt x="8619" y="1017"/>
                    <a:pt x="7755" y="2087"/>
                    <a:pt x="7081" y="3309"/>
                  </a:cubicBezTo>
                  <a:cubicBezTo>
                    <a:pt x="6987" y="2372"/>
                    <a:pt x="6659" y="1528"/>
                    <a:pt x="6096" y="777"/>
                  </a:cubicBezTo>
                  <a:cubicBezTo>
                    <a:pt x="5670" y="288"/>
                    <a:pt x="5012" y="1"/>
                    <a:pt x="439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955051" y="1649788"/>
              <a:ext cx="112861" cy="96738"/>
            </a:xfrm>
            <a:custGeom>
              <a:avLst/>
              <a:gdLst/>
              <a:ahLst/>
              <a:cxnLst/>
              <a:rect l="l" t="t" r="r" b="b"/>
              <a:pathLst>
                <a:path w="3283" h="2814" extrusionOk="0">
                  <a:moveTo>
                    <a:pt x="1876" y="0"/>
                  </a:moveTo>
                  <a:cubicBezTo>
                    <a:pt x="657" y="0"/>
                    <a:pt x="0" y="1501"/>
                    <a:pt x="891" y="2392"/>
                  </a:cubicBezTo>
                  <a:cubicBezTo>
                    <a:pt x="1182" y="2683"/>
                    <a:pt x="1539" y="2814"/>
                    <a:pt x="1887" y="2814"/>
                  </a:cubicBezTo>
                  <a:cubicBezTo>
                    <a:pt x="2603" y="2814"/>
                    <a:pt x="3283" y="2259"/>
                    <a:pt x="3283" y="1407"/>
                  </a:cubicBezTo>
                  <a:cubicBezTo>
                    <a:pt x="3283" y="610"/>
                    <a:pt x="2673" y="0"/>
                    <a:pt x="18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" name="Google Shape;21;p2"/>
          <p:cNvGrpSpPr/>
          <p:nvPr/>
        </p:nvGrpSpPr>
        <p:grpSpPr>
          <a:xfrm>
            <a:off x="8508234" y="2169031"/>
            <a:ext cx="374975" cy="340989"/>
            <a:chOff x="8355834" y="2321431"/>
            <a:chExt cx="374975" cy="340989"/>
          </a:xfrm>
        </p:grpSpPr>
        <p:sp>
          <p:nvSpPr>
            <p:cNvPr id="22" name="Google Shape;22;p2"/>
            <p:cNvSpPr/>
            <p:nvPr/>
          </p:nvSpPr>
          <p:spPr>
            <a:xfrm>
              <a:off x="8355834" y="2321431"/>
              <a:ext cx="374975" cy="340989"/>
            </a:xfrm>
            <a:custGeom>
              <a:avLst/>
              <a:gdLst/>
              <a:ahLst/>
              <a:cxnLst/>
              <a:rect l="l" t="t" r="r" b="b"/>
              <a:pathLst>
                <a:path w="9941" h="9040" extrusionOk="0">
                  <a:moveTo>
                    <a:pt x="7916" y="1"/>
                  </a:moveTo>
                  <a:cubicBezTo>
                    <a:pt x="7699" y="1"/>
                    <a:pt x="7479" y="47"/>
                    <a:pt x="7268" y="131"/>
                  </a:cubicBezTo>
                  <a:cubicBezTo>
                    <a:pt x="6752" y="366"/>
                    <a:pt x="6237" y="694"/>
                    <a:pt x="5862" y="1163"/>
                  </a:cubicBezTo>
                  <a:cubicBezTo>
                    <a:pt x="5815" y="1257"/>
                    <a:pt x="5721" y="1350"/>
                    <a:pt x="5674" y="1444"/>
                  </a:cubicBezTo>
                  <a:cubicBezTo>
                    <a:pt x="5393" y="1069"/>
                    <a:pt x="5064" y="694"/>
                    <a:pt x="4736" y="413"/>
                  </a:cubicBezTo>
                  <a:cubicBezTo>
                    <a:pt x="4512" y="189"/>
                    <a:pt x="4238" y="82"/>
                    <a:pt x="3974" y="82"/>
                  </a:cubicBezTo>
                  <a:cubicBezTo>
                    <a:pt x="3795" y="82"/>
                    <a:pt x="3621" y="131"/>
                    <a:pt x="3470" y="225"/>
                  </a:cubicBezTo>
                  <a:cubicBezTo>
                    <a:pt x="2157" y="1163"/>
                    <a:pt x="2532" y="2851"/>
                    <a:pt x="3470" y="4117"/>
                  </a:cubicBezTo>
                  <a:cubicBezTo>
                    <a:pt x="1829" y="4539"/>
                    <a:pt x="188" y="5805"/>
                    <a:pt x="0" y="7306"/>
                  </a:cubicBezTo>
                  <a:cubicBezTo>
                    <a:pt x="0" y="7681"/>
                    <a:pt x="188" y="8056"/>
                    <a:pt x="516" y="8243"/>
                  </a:cubicBezTo>
                  <a:cubicBezTo>
                    <a:pt x="841" y="8386"/>
                    <a:pt x="1166" y="8449"/>
                    <a:pt x="1488" y="8449"/>
                  </a:cubicBezTo>
                  <a:cubicBezTo>
                    <a:pt x="2653" y="8449"/>
                    <a:pt x="3781" y="7624"/>
                    <a:pt x="4736" y="6743"/>
                  </a:cubicBezTo>
                  <a:cubicBezTo>
                    <a:pt x="4924" y="7493"/>
                    <a:pt x="5393" y="8150"/>
                    <a:pt x="6049" y="8572"/>
                  </a:cubicBezTo>
                  <a:cubicBezTo>
                    <a:pt x="6502" y="8860"/>
                    <a:pt x="7072" y="9039"/>
                    <a:pt x="7625" y="9039"/>
                  </a:cubicBezTo>
                  <a:cubicBezTo>
                    <a:pt x="8332" y="9039"/>
                    <a:pt x="9010" y="8746"/>
                    <a:pt x="9378" y="8009"/>
                  </a:cubicBezTo>
                  <a:cubicBezTo>
                    <a:pt x="9894" y="6837"/>
                    <a:pt x="9941" y="5149"/>
                    <a:pt x="8909" y="4211"/>
                  </a:cubicBezTo>
                  <a:cubicBezTo>
                    <a:pt x="8769" y="4117"/>
                    <a:pt x="8628" y="3976"/>
                    <a:pt x="8487" y="3883"/>
                  </a:cubicBezTo>
                  <a:cubicBezTo>
                    <a:pt x="9191" y="3367"/>
                    <a:pt x="9519" y="2476"/>
                    <a:pt x="9378" y="1632"/>
                  </a:cubicBezTo>
                  <a:cubicBezTo>
                    <a:pt x="9331" y="1069"/>
                    <a:pt x="9097" y="553"/>
                    <a:pt x="8675" y="225"/>
                  </a:cubicBezTo>
                  <a:cubicBezTo>
                    <a:pt x="8443" y="70"/>
                    <a:pt x="8182" y="1"/>
                    <a:pt x="79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8506149" y="2429612"/>
              <a:ext cx="107955" cy="87360"/>
            </a:xfrm>
            <a:custGeom>
              <a:avLst/>
              <a:gdLst/>
              <a:ahLst/>
              <a:cxnLst/>
              <a:rect l="l" t="t" r="r" b="b"/>
              <a:pathLst>
                <a:path w="2862" h="2316" extrusionOk="0">
                  <a:moveTo>
                    <a:pt x="1337" y="1"/>
                  </a:moveTo>
                  <a:cubicBezTo>
                    <a:pt x="1019" y="1"/>
                    <a:pt x="730" y="135"/>
                    <a:pt x="470" y="358"/>
                  </a:cubicBezTo>
                  <a:cubicBezTo>
                    <a:pt x="1" y="780"/>
                    <a:pt x="1" y="1530"/>
                    <a:pt x="470" y="1999"/>
                  </a:cubicBezTo>
                  <a:cubicBezTo>
                    <a:pt x="716" y="2210"/>
                    <a:pt x="989" y="2316"/>
                    <a:pt x="1287" y="2316"/>
                  </a:cubicBezTo>
                  <a:cubicBezTo>
                    <a:pt x="1387" y="2316"/>
                    <a:pt x="1490" y="2304"/>
                    <a:pt x="1595" y="2281"/>
                  </a:cubicBezTo>
                  <a:lnTo>
                    <a:pt x="1830" y="2234"/>
                  </a:lnTo>
                  <a:cubicBezTo>
                    <a:pt x="1923" y="2187"/>
                    <a:pt x="1970" y="2187"/>
                    <a:pt x="2017" y="2140"/>
                  </a:cubicBezTo>
                  <a:cubicBezTo>
                    <a:pt x="2861" y="1765"/>
                    <a:pt x="2861" y="546"/>
                    <a:pt x="2017" y="171"/>
                  </a:cubicBezTo>
                  <a:lnTo>
                    <a:pt x="1830" y="124"/>
                  </a:lnTo>
                  <a:lnTo>
                    <a:pt x="1595" y="30"/>
                  </a:lnTo>
                  <a:cubicBezTo>
                    <a:pt x="1507" y="10"/>
                    <a:pt x="1421" y="1"/>
                    <a:pt x="13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" name="Google Shape;24;p2"/>
          <p:cNvSpPr/>
          <p:nvPr/>
        </p:nvSpPr>
        <p:spPr>
          <a:xfrm>
            <a:off x="3746709" y="572409"/>
            <a:ext cx="79627" cy="67255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" name="Google Shape;25;p2"/>
          <p:cNvGrpSpPr/>
          <p:nvPr/>
        </p:nvGrpSpPr>
        <p:grpSpPr>
          <a:xfrm>
            <a:off x="403070" y="1910403"/>
            <a:ext cx="316923" cy="275884"/>
            <a:chOff x="196733" y="2312303"/>
            <a:chExt cx="316923" cy="275884"/>
          </a:xfrm>
        </p:grpSpPr>
        <p:sp>
          <p:nvSpPr>
            <p:cNvPr id="26" name="Google Shape;26;p2"/>
            <p:cNvSpPr/>
            <p:nvPr/>
          </p:nvSpPr>
          <p:spPr>
            <a:xfrm>
              <a:off x="196733" y="2312303"/>
              <a:ext cx="316923" cy="275884"/>
            </a:xfrm>
            <a:custGeom>
              <a:avLst/>
              <a:gdLst/>
              <a:ahLst/>
              <a:cxnLst/>
              <a:rect l="l" t="t" r="r" b="b"/>
              <a:pathLst>
                <a:path w="8402" h="7314" extrusionOk="0">
                  <a:moveTo>
                    <a:pt x="6929" y="0"/>
                  </a:moveTo>
                  <a:cubicBezTo>
                    <a:pt x="6633" y="0"/>
                    <a:pt x="6313" y="113"/>
                    <a:pt x="6003" y="373"/>
                  </a:cubicBezTo>
                  <a:cubicBezTo>
                    <a:pt x="5581" y="748"/>
                    <a:pt x="5206" y="1217"/>
                    <a:pt x="4924" y="1686"/>
                  </a:cubicBezTo>
                  <a:cubicBezTo>
                    <a:pt x="4784" y="1499"/>
                    <a:pt x="4596" y="1311"/>
                    <a:pt x="4409" y="1124"/>
                  </a:cubicBezTo>
                  <a:cubicBezTo>
                    <a:pt x="4005" y="771"/>
                    <a:pt x="3535" y="540"/>
                    <a:pt x="3084" y="540"/>
                  </a:cubicBezTo>
                  <a:cubicBezTo>
                    <a:pt x="2695" y="540"/>
                    <a:pt x="2321" y="711"/>
                    <a:pt x="2017" y="1124"/>
                  </a:cubicBezTo>
                  <a:cubicBezTo>
                    <a:pt x="1454" y="1874"/>
                    <a:pt x="1830" y="2718"/>
                    <a:pt x="2486" y="3468"/>
                  </a:cubicBezTo>
                  <a:cubicBezTo>
                    <a:pt x="2298" y="3656"/>
                    <a:pt x="2158" y="3843"/>
                    <a:pt x="2064" y="4031"/>
                  </a:cubicBezTo>
                  <a:cubicBezTo>
                    <a:pt x="1595" y="4828"/>
                    <a:pt x="1" y="7032"/>
                    <a:pt x="2017" y="7313"/>
                  </a:cubicBezTo>
                  <a:cubicBezTo>
                    <a:pt x="2721" y="7313"/>
                    <a:pt x="3377" y="7032"/>
                    <a:pt x="3893" y="6516"/>
                  </a:cubicBezTo>
                  <a:cubicBezTo>
                    <a:pt x="4221" y="6235"/>
                    <a:pt x="4549" y="5906"/>
                    <a:pt x="4831" y="5625"/>
                  </a:cubicBezTo>
                  <a:cubicBezTo>
                    <a:pt x="5147" y="6258"/>
                    <a:pt x="5594" y="6847"/>
                    <a:pt x="6339" y="6847"/>
                  </a:cubicBezTo>
                  <a:cubicBezTo>
                    <a:pt x="6367" y="6847"/>
                    <a:pt x="6396" y="6846"/>
                    <a:pt x="6425" y="6844"/>
                  </a:cubicBezTo>
                  <a:cubicBezTo>
                    <a:pt x="7597" y="6797"/>
                    <a:pt x="8254" y="6000"/>
                    <a:pt x="8207" y="4828"/>
                  </a:cubicBezTo>
                  <a:cubicBezTo>
                    <a:pt x="8207" y="4218"/>
                    <a:pt x="7644" y="3609"/>
                    <a:pt x="6894" y="3234"/>
                  </a:cubicBezTo>
                  <a:cubicBezTo>
                    <a:pt x="7503" y="2999"/>
                    <a:pt x="7972" y="2483"/>
                    <a:pt x="8160" y="1874"/>
                  </a:cubicBezTo>
                  <a:cubicBezTo>
                    <a:pt x="8401" y="874"/>
                    <a:pt x="7755" y="0"/>
                    <a:pt x="69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29394" y="2414788"/>
              <a:ext cx="81400" cy="60201"/>
            </a:xfrm>
            <a:custGeom>
              <a:avLst/>
              <a:gdLst/>
              <a:ahLst/>
              <a:cxnLst/>
              <a:rect l="l" t="t" r="r" b="b"/>
              <a:pathLst>
                <a:path w="2158" h="1596" extrusionOk="0">
                  <a:moveTo>
                    <a:pt x="1079" y="1"/>
                  </a:moveTo>
                  <a:cubicBezTo>
                    <a:pt x="1" y="1"/>
                    <a:pt x="1" y="1595"/>
                    <a:pt x="1079" y="1595"/>
                  </a:cubicBezTo>
                  <a:cubicBezTo>
                    <a:pt x="2158" y="1595"/>
                    <a:pt x="2158" y="1"/>
                    <a:pt x="10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" name="Google Shape;28;p2"/>
          <p:cNvSpPr/>
          <p:nvPr/>
        </p:nvSpPr>
        <p:spPr>
          <a:xfrm>
            <a:off x="6814418" y="1614970"/>
            <a:ext cx="69028" cy="57862"/>
          </a:xfrm>
          <a:custGeom>
            <a:avLst/>
            <a:gdLst/>
            <a:ahLst/>
            <a:cxnLst/>
            <a:rect l="l" t="t" r="r" b="b"/>
            <a:pathLst>
              <a:path w="1830" h="1534" extrusionOk="0">
                <a:moveTo>
                  <a:pt x="1032" y="1"/>
                </a:moveTo>
                <a:cubicBezTo>
                  <a:pt x="329" y="1"/>
                  <a:pt x="1" y="845"/>
                  <a:pt x="470" y="1314"/>
                </a:cubicBezTo>
                <a:cubicBezTo>
                  <a:pt x="635" y="1465"/>
                  <a:pt x="835" y="1533"/>
                  <a:pt x="1030" y="1533"/>
                </a:cubicBezTo>
                <a:cubicBezTo>
                  <a:pt x="1441" y="1533"/>
                  <a:pt x="1829" y="1228"/>
                  <a:pt x="1829" y="751"/>
                </a:cubicBezTo>
                <a:cubicBezTo>
                  <a:pt x="1783" y="329"/>
                  <a:pt x="1454" y="1"/>
                  <a:pt x="1032" y="1"/>
                </a:cubicBezTo>
                <a:close/>
              </a:path>
            </a:pathLst>
          </a:custGeom>
          <a:solidFill>
            <a:srgbClr val="FFFF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7033761" y="2025327"/>
            <a:ext cx="56618" cy="46018"/>
          </a:xfrm>
          <a:custGeom>
            <a:avLst/>
            <a:gdLst/>
            <a:ahLst/>
            <a:cxnLst/>
            <a:rect l="l" t="t" r="r" b="b"/>
            <a:pathLst>
              <a:path w="1501" h="1220" extrusionOk="0">
                <a:moveTo>
                  <a:pt x="750" y="1"/>
                </a:moveTo>
                <a:cubicBezTo>
                  <a:pt x="0" y="47"/>
                  <a:pt x="0" y="1173"/>
                  <a:pt x="750" y="1220"/>
                </a:cubicBezTo>
                <a:cubicBezTo>
                  <a:pt x="1501" y="1173"/>
                  <a:pt x="1501" y="47"/>
                  <a:pt x="750" y="1"/>
                </a:cubicBezTo>
                <a:close/>
              </a:path>
            </a:pathLst>
          </a:custGeom>
          <a:solidFill>
            <a:srgbClr val="FFFF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 txBox="1">
            <a:spLocks noGrp="1"/>
          </p:cNvSpPr>
          <p:nvPr>
            <p:ph type="subTitle" idx="1"/>
          </p:nvPr>
        </p:nvSpPr>
        <p:spPr>
          <a:xfrm>
            <a:off x="2364150" y="3384925"/>
            <a:ext cx="4416000" cy="4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31" name="Google Shape;31;p2"/>
          <p:cNvSpPr/>
          <p:nvPr/>
        </p:nvSpPr>
        <p:spPr>
          <a:xfrm>
            <a:off x="5093583" y="4381280"/>
            <a:ext cx="137162" cy="115882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>
            <a:off x="4516552" y="4634198"/>
            <a:ext cx="79627" cy="67259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>
            <a:off x="4084202" y="4405598"/>
            <a:ext cx="79627" cy="67259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3164858" y="4521467"/>
            <a:ext cx="137162" cy="115882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6786864" y="4463536"/>
            <a:ext cx="79627" cy="67259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867520" y="4579405"/>
            <a:ext cx="137162" cy="115882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 txBox="1">
            <a:spLocks noGrp="1"/>
          </p:cNvSpPr>
          <p:nvPr>
            <p:ph type="ctrTitle"/>
          </p:nvPr>
        </p:nvSpPr>
        <p:spPr>
          <a:xfrm>
            <a:off x="2126700" y="1323375"/>
            <a:ext cx="4890600" cy="1891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1pPr>
            <a:lvl2pPr lvl="1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2pPr>
            <a:lvl3pPr lvl="2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3pPr>
            <a:lvl4pPr lvl="3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4pPr>
            <a:lvl5pPr lvl="4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5pPr>
            <a:lvl6pPr lvl="5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6pPr>
            <a:lvl7pPr lvl="6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7pPr>
            <a:lvl8pPr lvl="7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8pPr>
            <a:lvl9pPr lvl="8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2768207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8444300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1363271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6653396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0267283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0756261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874878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811247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06580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5120957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323373" y="-418371"/>
            <a:ext cx="8090715" cy="1802824"/>
            <a:chOff x="663552" y="-583"/>
            <a:chExt cx="7373966" cy="1643114"/>
          </a:xfrm>
        </p:grpSpPr>
        <p:sp>
          <p:nvSpPr>
            <p:cNvPr id="10" name="Google Shape;10;p2"/>
            <p:cNvSpPr/>
            <p:nvPr/>
          </p:nvSpPr>
          <p:spPr>
            <a:xfrm>
              <a:off x="4341099" y="589068"/>
              <a:ext cx="436285" cy="450655"/>
            </a:xfrm>
            <a:custGeom>
              <a:avLst/>
              <a:gdLst/>
              <a:ahLst/>
              <a:cxnLst/>
              <a:rect l="l" t="t" r="r" b="b"/>
              <a:pathLst>
                <a:path w="12691" h="13109" extrusionOk="0">
                  <a:moveTo>
                    <a:pt x="4741" y="1"/>
                  </a:moveTo>
                  <a:cubicBezTo>
                    <a:pt x="4377" y="1"/>
                    <a:pt x="4012" y="252"/>
                    <a:pt x="3986" y="716"/>
                  </a:cubicBezTo>
                  <a:cubicBezTo>
                    <a:pt x="3986" y="1560"/>
                    <a:pt x="4080" y="2404"/>
                    <a:pt x="4267" y="3201"/>
                  </a:cubicBezTo>
                  <a:cubicBezTo>
                    <a:pt x="4408" y="4280"/>
                    <a:pt x="4455" y="5311"/>
                    <a:pt x="4549" y="6390"/>
                  </a:cubicBezTo>
                  <a:lnTo>
                    <a:pt x="4549" y="6624"/>
                  </a:lnTo>
                  <a:cubicBezTo>
                    <a:pt x="4080" y="6812"/>
                    <a:pt x="3611" y="7046"/>
                    <a:pt x="3142" y="7234"/>
                  </a:cubicBezTo>
                  <a:cubicBezTo>
                    <a:pt x="2345" y="7609"/>
                    <a:pt x="1407" y="7562"/>
                    <a:pt x="610" y="7984"/>
                  </a:cubicBezTo>
                  <a:cubicBezTo>
                    <a:pt x="0" y="8359"/>
                    <a:pt x="235" y="9297"/>
                    <a:pt x="938" y="9297"/>
                  </a:cubicBezTo>
                  <a:cubicBezTo>
                    <a:pt x="1254" y="9285"/>
                    <a:pt x="1568" y="9279"/>
                    <a:pt x="1879" y="9279"/>
                  </a:cubicBezTo>
                  <a:cubicBezTo>
                    <a:pt x="2814" y="9279"/>
                    <a:pt x="3728" y="9332"/>
                    <a:pt x="4642" y="9438"/>
                  </a:cubicBezTo>
                  <a:cubicBezTo>
                    <a:pt x="4736" y="10235"/>
                    <a:pt x="4877" y="11032"/>
                    <a:pt x="5205" y="11735"/>
                  </a:cubicBezTo>
                  <a:cubicBezTo>
                    <a:pt x="5285" y="12456"/>
                    <a:pt x="5502" y="13108"/>
                    <a:pt x="6264" y="13108"/>
                  </a:cubicBezTo>
                  <a:cubicBezTo>
                    <a:pt x="6395" y="13108"/>
                    <a:pt x="6541" y="13089"/>
                    <a:pt x="6705" y="13048"/>
                  </a:cubicBezTo>
                  <a:cubicBezTo>
                    <a:pt x="7643" y="12767"/>
                    <a:pt x="8206" y="11219"/>
                    <a:pt x="8675" y="10141"/>
                  </a:cubicBezTo>
                  <a:cubicBezTo>
                    <a:pt x="9613" y="10282"/>
                    <a:pt x="10550" y="10329"/>
                    <a:pt x="11535" y="10422"/>
                  </a:cubicBezTo>
                  <a:cubicBezTo>
                    <a:pt x="11571" y="10427"/>
                    <a:pt x="11605" y="10429"/>
                    <a:pt x="11637" y="10429"/>
                  </a:cubicBezTo>
                  <a:cubicBezTo>
                    <a:pt x="12298" y="10429"/>
                    <a:pt x="12408" y="9558"/>
                    <a:pt x="12051" y="9156"/>
                  </a:cubicBezTo>
                  <a:cubicBezTo>
                    <a:pt x="11535" y="8453"/>
                    <a:pt x="10926" y="7843"/>
                    <a:pt x="10316" y="7187"/>
                  </a:cubicBezTo>
                  <a:lnTo>
                    <a:pt x="10738" y="6437"/>
                  </a:lnTo>
                  <a:cubicBezTo>
                    <a:pt x="11348" y="5546"/>
                    <a:pt x="12285" y="4795"/>
                    <a:pt x="12567" y="3764"/>
                  </a:cubicBezTo>
                  <a:cubicBezTo>
                    <a:pt x="12690" y="3311"/>
                    <a:pt x="12344" y="2895"/>
                    <a:pt x="11909" y="2895"/>
                  </a:cubicBezTo>
                  <a:cubicBezTo>
                    <a:pt x="11848" y="2895"/>
                    <a:pt x="11786" y="2903"/>
                    <a:pt x="11723" y="2920"/>
                  </a:cubicBezTo>
                  <a:cubicBezTo>
                    <a:pt x="10457" y="3483"/>
                    <a:pt x="9238" y="4092"/>
                    <a:pt x="8112" y="4842"/>
                  </a:cubicBezTo>
                  <a:cubicBezTo>
                    <a:pt x="6940" y="3623"/>
                    <a:pt x="6002" y="2123"/>
                    <a:pt x="5439" y="528"/>
                  </a:cubicBezTo>
                  <a:cubicBezTo>
                    <a:pt x="5334" y="169"/>
                    <a:pt x="5038" y="1"/>
                    <a:pt x="47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2785370" y="659313"/>
              <a:ext cx="309535" cy="326999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3455672" y="562817"/>
              <a:ext cx="54832" cy="45172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404349" y="-583"/>
              <a:ext cx="1880989" cy="117196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663552" y="607975"/>
              <a:ext cx="1751435" cy="1034556"/>
            </a:xfrm>
            <a:custGeom>
              <a:avLst/>
              <a:gdLst/>
              <a:ahLst/>
              <a:cxnLst/>
              <a:rect l="l" t="t" r="r" b="b"/>
              <a:pathLst>
                <a:path w="30808" h="18198" extrusionOk="0">
                  <a:moveTo>
                    <a:pt x="13928" y="1"/>
                  </a:moveTo>
                  <a:cubicBezTo>
                    <a:pt x="13746" y="1"/>
                    <a:pt x="13558" y="12"/>
                    <a:pt x="13364" y="37"/>
                  </a:cubicBezTo>
                  <a:cubicBezTo>
                    <a:pt x="11489" y="224"/>
                    <a:pt x="9238" y="2100"/>
                    <a:pt x="8863" y="4116"/>
                  </a:cubicBezTo>
                  <a:cubicBezTo>
                    <a:pt x="8234" y="3980"/>
                    <a:pt x="7606" y="3907"/>
                    <a:pt x="6978" y="3907"/>
                  </a:cubicBezTo>
                  <a:cubicBezTo>
                    <a:pt x="6528" y="3907"/>
                    <a:pt x="6077" y="3944"/>
                    <a:pt x="5627" y="4022"/>
                  </a:cubicBezTo>
                  <a:cubicBezTo>
                    <a:pt x="4127" y="4397"/>
                    <a:pt x="1735" y="4726"/>
                    <a:pt x="751" y="6085"/>
                  </a:cubicBezTo>
                  <a:cubicBezTo>
                    <a:pt x="0" y="7117"/>
                    <a:pt x="376" y="8524"/>
                    <a:pt x="1548" y="8993"/>
                  </a:cubicBezTo>
                  <a:cubicBezTo>
                    <a:pt x="2439" y="9274"/>
                    <a:pt x="3330" y="9462"/>
                    <a:pt x="4267" y="9462"/>
                  </a:cubicBezTo>
                  <a:cubicBezTo>
                    <a:pt x="2908" y="11384"/>
                    <a:pt x="2204" y="13588"/>
                    <a:pt x="4174" y="15229"/>
                  </a:cubicBezTo>
                  <a:cubicBezTo>
                    <a:pt x="4709" y="15672"/>
                    <a:pt x="5279" y="15862"/>
                    <a:pt x="5864" y="15862"/>
                  </a:cubicBezTo>
                  <a:cubicBezTo>
                    <a:pt x="7074" y="15862"/>
                    <a:pt x="8350" y="15053"/>
                    <a:pt x="9519" y="14010"/>
                  </a:cubicBezTo>
                  <a:lnTo>
                    <a:pt x="9519" y="14010"/>
                  </a:lnTo>
                  <a:cubicBezTo>
                    <a:pt x="9332" y="15042"/>
                    <a:pt x="9613" y="16120"/>
                    <a:pt x="10363" y="16870"/>
                  </a:cubicBezTo>
                  <a:cubicBezTo>
                    <a:pt x="11231" y="17800"/>
                    <a:pt x="12652" y="18197"/>
                    <a:pt x="14016" y="18197"/>
                  </a:cubicBezTo>
                  <a:cubicBezTo>
                    <a:pt x="14716" y="18197"/>
                    <a:pt x="15402" y="18093"/>
                    <a:pt x="15990" y="17902"/>
                  </a:cubicBezTo>
                  <a:cubicBezTo>
                    <a:pt x="17256" y="17433"/>
                    <a:pt x="18335" y="16589"/>
                    <a:pt x="19038" y="15510"/>
                  </a:cubicBezTo>
                  <a:cubicBezTo>
                    <a:pt x="19272" y="15792"/>
                    <a:pt x="19554" y="16073"/>
                    <a:pt x="19835" y="16308"/>
                  </a:cubicBezTo>
                  <a:cubicBezTo>
                    <a:pt x="20224" y="16662"/>
                    <a:pt x="20728" y="16810"/>
                    <a:pt x="21254" y="16810"/>
                  </a:cubicBezTo>
                  <a:cubicBezTo>
                    <a:pt x="22187" y="16810"/>
                    <a:pt x="23187" y="16345"/>
                    <a:pt x="23727" y="15745"/>
                  </a:cubicBezTo>
                  <a:cubicBezTo>
                    <a:pt x="24805" y="14432"/>
                    <a:pt x="25462" y="12838"/>
                    <a:pt x="25556" y="11150"/>
                  </a:cubicBezTo>
                  <a:cubicBezTo>
                    <a:pt x="27478" y="10728"/>
                    <a:pt x="29635" y="9837"/>
                    <a:pt x="30245" y="7867"/>
                  </a:cubicBezTo>
                  <a:cubicBezTo>
                    <a:pt x="30807" y="5945"/>
                    <a:pt x="28697" y="4257"/>
                    <a:pt x="26962" y="4163"/>
                  </a:cubicBezTo>
                  <a:cubicBezTo>
                    <a:pt x="26825" y="4155"/>
                    <a:pt x="26687" y="4151"/>
                    <a:pt x="26548" y="4151"/>
                  </a:cubicBezTo>
                  <a:cubicBezTo>
                    <a:pt x="25832" y="4151"/>
                    <a:pt x="25098" y="4256"/>
                    <a:pt x="24430" y="4491"/>
                  </a:cubicBezTo>
                  <a:cubicBezTo>
                    <a:pt x="24337" y="3788"/>
                    <a:pt x="24055" y="3131"/>
                    <a:pt x="23680" y="2522"/>
                  </a:cubicBezTo>
                  <a:cubicBezTo>
                    <a:pt x="23043" y="1577"/>
                    <a:pt x="22055" y="1240"/>
                    <a:pt x="20945" y="1240"/>
                  </a:cubicBezTo>
                  <a:cubicBezTo>
                    <a:pt x="19685" y="1240"/>
                    <a:pt x="18267" y="1673"/>
                    <a:pt x="17022" y="2147"/>
                  </a:cubicBezTo>
                  <a:cubicBezTo>
                    <a:pt x="16643" y="885"/>
                    <a:pt x="15510" y="1"/>
                    <a:pt x="1392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7422935" y="780053"/>
              <a:ext cx="236277" cy="250303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7985917" y="709101"/>
              <a:ext cx="51601" cy="44278"/>
            </a:xfrm>
            <a:custGeom>
              <a:avLst/>
              <a:gdLst/>
              <a:ahLst/>
              <a:cxnLst/>
              <a:rect l="l" t="t" r="r" b="b"/>
              <a:pathLst>
                <a:path w="1501" h="1288" extrusionOk="0">
                  <a:moveTo>
                    <a:pt x="662" y="1"/>
                  </a:moveTo>
                  <a:cubicBezTo>
                    <a:pt x="322" y="1"/>
                    <a:pt x="0" y="257"/>
                    <a:pt x="0" y="647"/>
                  </a:cubicBezTo>
                  <a:cubicBezTo>
                    <a:pt x="0" y="1009"/>
                    <a:pt x="336" y="1287"/>
                    <a:pt x="683" y="1287"/>
                  </a:cubicBezTo>
                  <a:cubicBezTo>
                    <a:pt x="785" y="1287"/>
                    <a:pt x="889" y="1263"/>
                    <a:pt x="985" y="1210"/>
                  </a:cubicBezTo>
                  <a:lnTo>
                    <a:pt x="1173" y="1116"/>
                  </a:lnTo>
                  <a:cubicBezTo>
                    <a:pt x="1501" y="881"/>
                    <a:pt x="1501" y="412"/>
                    <a:pt x="1173" y="178"/>
                  </a:cubicBezTo>
                  <a:lnTo>
                    <a:pt x="985" y="84"/>
                  </a:lnTo>
                  <a:cubicBezTo>
                    <a:pt x="882" y="27"/>
                    <a:pt x="771" y="1"/>
                    <a:pt x="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" name="Google Shape;17;p2"/>
          <p:cNvSpPr/>
          <p:nvPr/>
        </p:nvSpPr>
        <p:spPr>
          <a:xfrm>
            <a:off x="1297500" y="1104900"/>
            <a:ext cx="6549000" cy="2933700"/>
          </a:xfrm>
          <a:prstGeom prst="roundRect">
            <a:avLst>
              <a:gd name="adj" fmla="val 7026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" name="Google Shape;18;p2"/>
          <p:cNvGrpSpPr/>
          <p:nvPr/>
        </p:nvGrpSpPr>
        <p:grpSpPr>
          <a:xfrm>
            <a:off x="8248100" y="969209"/>
            <a:ext cx="488159" cy="525350"/>
            <a:chOff x="7792241" y="1473159"/>
            <a:chExt cx="444914" cy="478810"/>
          </a:xfrm>
        </p:grpSpPr>
        <p:sp>
          <p:nvSpPr>
            <p:cNvPr id="19" name="Google Shape;19;p2"/>
            <p:cNvSpPr/>
            <p:nvPr/>
          </p:nvSpPr>
          <p:spPr>
            <a:xfrm>
              <a:off x="7792241" y="1473159"/>
              <a:ext cx="444914" cy="478810"/>
            </a:xfrm>
            <a:custGeom>
              <a:avLst/>
              <a:gdLst/>
              <a:ahLst/>
              <a:cxnLst/>
              <a:rect l="l" t="t" r="r" b="b"/>
              <a:pathLst>
                <a:path w="12942" h="13928" extrusionOk="0">
                  <a:moveTo>
                    <a:pt x="4394" y="1"/>
                  </a:moveTo>
                  <a:cubicBezTo>
                    <a:pt x="3651" y="1"/>
                    <a:pt x="2967" y="415"/>
                    <a:pt x="2814" y="1387"/>
                  </a:cubicBezTo>
                  <a:cubicBezTo>
                    <a:pt x="2673" y="2934"/>
                    <a:pt x="3001" y="4576"/>
                    <a:pt x="3751" y="5982"/>
                  </a:cubicBezTo>
                  <a:cubicBezTo>
                    <a:pt x="1876" y="6732"/>
                    <a:pt x="0" y="8092"/>
                    <a:pt x="47" y="10062"/>
                  </a:cubicBezTo>
                  <a:cubicBezTo>
                    <a:pt x="47" y="10671"/>
                    <a:pt x="469" y="11234"/>
                    <a:pt x="1079" y="11422"/>
                  </a:cubicBezTo>
                  <a:cubicBezTo>
                    <a:pt x="1290" y="11461"/>
                    <a:pt x="1497" y="11479"/>
                    <a:pt x="1700" y="11479"/>
                  </a:cubicBezTo>
                  <a:cubicBezTo>
                    <a:pt x="2717" y="11479"/>
                    <a:pt x="3642" y="11023"/>
                    <a:pt x="4502" y="10437"/>
                  </a:cubicBezTo>
                  <a:cubicBezTo>
                    <a:pt x="4830" y="10202"/>
                    <a:pt x="5158" y="9921"/>
                    <a:pt x="5440" y="9640"/>
                  </a:cubicBezTo>
                  <a:cubicBezTo>
                    <a:pt x="5486" y="10906"/>
                    <a:pt x="5674" y="12219"/>
                    <a:pt x="6612" y="13063"/>
                  </a:cubicBezTo>
                  <a:cubicBezTo>
                    <a:pt x="7160" y="13583"/>
                    <a:pt x="7932" y="13928"/>
                    <a:pt x="8722" y="13928"/>
                  </a:cubicBezTo>
                  <a:cubicBezTo>
                    <a:pt x="9285" y="13928"/>
                    <a:pt x="9856" y="13753"/>
                    <a:pt x="10363" y="13344"/>
                  </a:cubicBezTo>
                  <a:cubicBezTo>
                    <a:pt x="11535" y="12266"/>
                    <a:pt x="11957" y="10577"/>
                    <a:pt x="11301" y="9077"/>
                  </a:cubicBezTo>
                  <a:cubicBezTo>
                    <a:pt x="10973" y="8186"/>
                    <a:pt x="10269" y="7483"/>
                    <a:pt x="9378" y="7155"/>
                  </a:cubicBezTo>
                  <a:cubicBezTo>
                    <a:pt x="10410" y="6498"/>
                    <a:pt x="11301" y="5654"/>
                    <a:pt x="12004" y="4669"/>
                  </a:cubicBezTo>
                  <a:cubicBezTo>
                    <a:pt x="12942" y="3263"/>
                    <a:pt x="12145" y="1387"/>
                    <a:pt x="10504" y="1059"/>
                  </a:cubicBezTo>
                  <a:cubicBezTo>
                    <a:pt x="10333" y="1030"/>
                    <a:pt x="10169" y="1017"/>
                    <a:pt x="10012" y="1017"/>
                  </a:cubicBezTo>
                  <a:cubicBezTo>
                    <a:pt x="8619" y="1017"/>
                    <a:pt x="7755" y="2087"/>
                    <a:pt x="7081" y="3309"/>
                  </a:cubicBezTo>
                  <a:cubicBezTo>
                    <a:pt x="6987" y="2372"/>
                    <a:pt x="6659" y="1528"/>
                    <a:pt x="6096" y="777"/>
                  </a:cubicBezTo>
                  <a:cubicBezTo>
                    <a:pt x="5670" y="288"/>
                    <a:pt x="5012" y="1"/>
                    <a:pt x="439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955051" y="1649788"/>
              <a:ext cx="112861" cy="96738"/>
            </a:xfrm>
            <a:custGeom>
              <a:avLst/>
              <a:gdLst/>
              <a:ahLst/>
              <a:cxnLst/>
              <a:rect l="l" t="t" r="r" b="b"/>
              <a:pathLst>
                <a:path w="3283" h="2814" extrusionOk="0">
                  <a:moveTo>
                    <a:pt x="1876" y="0"/>
                  </a:moveTo>
                  <a:cubicBezTo>
                    <a:pt x="657" y="0"/>
                    <a:pt x="0" y="1501"/>
                    <a:pt x="891" y="2392"/>
                  </a:cubicBezTo>
                  <a:cubicBezTo>
                    <a:pt x="1182" y="2683"/>
                    <a:pt x="1539" y="2814"/>
                    <a:pt x="1887" y="2814"/>
                  </a:cubicBezTo>
                  <a:cubicBezTo>
                    <a:pt x="2603" y="2814"/>
                    <a:pt x="3283" y="2259"/>
                    <a:pt x="3283" y="1407"/>
                  </a:cubicBezTo>
                  <a:cubicBezTo>
                    <a:pt x="3283" y="610"/>
                    <a:pt x="2673" y="0"/>
                    <a:pt x="18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" name="Google Shape;21;p2"/>
          <p:cNvGrpSpPr/>
          <p:nvPr/>
        </p:nvGrpSpPr>
        <p:grpSpPr>
          <a:xfrm>
            <a:off x="8508234" y="2169031"/>
            <a:ext cx="374975" cy="340989"/>
            <a:chOff x="8355834" y="2321431"/>
            <a:chExt cx="374975" cy="340989"/>
          </a:xfrm>
        </p:grpSpPr>
        <p:sp>
          <p:nvSpPr>
            <p:cNvPr id="22" name="Google Shape;22;p2"/>
            <p:cNvSpPr/>
            <p:nvPr/>
          </p:nvSpPr>
          <p:spPr>
            <a:xfrm>
              <a:off x="8355834" y="2321431"/>
              <a:ext cx="374975" cy="340989"/>
            </a:xfrm>
            <a:custGeom>
              <a:avLst/>
              <a:gdLst/>
              <a:ahLst/>
              <a:cxnLst/>
              <a:rect l="l" t="t" r="r" b="b"/>
              <a:pathLst>
                <a:path w="9941" h="9040" extrusionOk="0">
                  <a:moveTo>
                    <a:pt x="7916" y="1"/>
                  </a:moveTo>
                  <a:cubicBezTo>
                    <a:pt x="7699" y="1"/>
                    <a:pt x="7479" y="47"/>
                    <a:pt x="7268" y="131"/>
                  </a:cubicBezTo>
                  <a:cubicBezTo>
                    <a:pt x="6752" y="366"/>
                    <a:pt x="6237" y="694"/>
                    <a:pt x="5862" y="1163"/>
                  </a:cubicBezTo>
                  <a:cubicBezTo>
                    <a:pt x="5815" y="1257"/>
                    <a:pt x="5721" y="1350"/>
                    <a:pt x="5674" y="1444"/>
                  </a:cubicBezTo>
                  <a:cubicBezTo>
                    <a:pt x="5393" y="1069"/>
                    <a:pt x="5064" y="694"/>
                    <a:pt x="4736" y="413"/>
                  </a:cubicBezTo>
                  <a:cubicBezTo>
                    <a:pt x="4512" y="189"/>
                    <a:pt x="4238" y="82"/>
                    <a:pt x="3974" y="82"/>
                  </a:cubicBezTo>
                  <a:cubicBezTo>
                    <a:pt x="3795" y="82"/>
                    <a:pt x="3621" y="131"/>
                    <a:pt x="3470" y="225"/>
                  </a:cubicBezTo>
                  <a:cubicBezTo>
                    <a:pt x="2157" y="1163"/>
                    <a:pt x="2532" y="2851"/>
                    <a:pt x="3470" y="4117"/>
                  </a:cubicBezTo>
                  <a:cubicBezTo>
                    <a:pt x="1829" y="4539"/>
                    <a:pt x="188" y="5805"/>
                    <a:pt x="0" y="7306"/>
                  </a:cubicBezTo>
                  <a:cubicBezTo>
                    <a:pt x="0" y="7681"/>
                    <a:pt x="188" y="8056"/>
                    <a:pt x="516" y="8243"/>
                  </a:cubicBezTo>
                  <a:cubicBezTo>
                    <a:pt x="841" y="8386"/>
                    <a:pt x="1166" y="8449"/>
                    <a:pt x="1488" y="8449"/>
                  </a:cubicBezTo>
                  <a:cubicBezTo>
                    <a:pt x="2653" y="8449"/>
                    <a:pt x="3781" y="7624"/>
                    <a:pt x="4736" y="6743"/>
                  </a:cubicBezTo>
                  <a:cubicBezTo>
                    <a:pt x="4924" y="7493"/>
                    <a:pt x="5393" y="8150"/>
                    <a:pt x="6049" y="8572"/>
                  </a:cubicBezTo>
                  <a:cubicBezTo>
                    <a:pt x="6502" y="8860"/>
                    <a:pt x="7072" y="9039"/>
                    <a:pt x="7625" y="9039"/>
                  </a:cubicBezTo>
                  <a:cubicBezTo>
                    <a:pt x="8332" y="9039"/>
                    <a:pt x="9010" y="8746"/>
                    <a:pt x="9378" y="8009"/>
                  </a:cubicBezTo>
                  <a:cubicBezTo>
                    <a:pt x="9894" y="6837"/>
                    <a:pt x="9941" y="5149"/>
                    <a:pt x="8909" y="4211"/>
                  </a:cubicBezTo>
                  <a:cubicBezTo>
                    <a:pt x="8769" y="4117"/>
                    <a:pt x="8628" y="3976"/>
                    <a:pt x="8487" y="3883"/>
                  </a:cubicBezTo>
                  <a:cubicBezTo>
                    <a:pt x="9191" y="3367"/>
                    <a:pt x="9519" y="2476"/>
                    <a:pt x="9378" y="1632"/>
                  </a:cubicBezTo>
                  <a:cubicBezTo>
                    <a:pt x="9331" y="1069"/>
                    <a:pt x="9097" y="553"/>
                    <a:pt x="8675" y="225"/>
                  </a:cubicBezTo>
                  <a:cubicBezTo>
                    <a:pt x="8443" y="70"/>
                    <a:pt x="8182" y="1"/>
                    <a:pt x="79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8506149" y="2429612"/>
              <a:ext cx="107955" cy="87360"/>
            </a:xfrm>
            <a:custGeom>
              <a:avLst/>
              <a:gdLst/>
              <a:ahLst/>
              <a:cxnLst/>
              <a:rect l="l" t="t" r="r" b="b"/>
              <a:pathLst>
                <a:path w="2862" h="2316" extrusionOk="0">
                  <a:moveTo>
                    <a:pt x="1337" y="1"/>
                  </a:moveTo>
                  <a:cubicBezTo>
                    <a:pt x="1019" y="1"/>
                    <a:pt x="730" y="135"/>
                    <a:pt x="470" y="358"/>
                  </a:cubicBezTo>
                  <a:cubicBezTo>
                    <a:pt x="1" y="780"/>
                    <a:pt x="1" y="1530"/>
                    <a:pt x="470" y="1999"/>
                  </a:cubicBezTo>
                  <a:cubicBezTo>
                    <a:pt x="716" y="2210"/>
                    <a:pt x="989" y="2316"/>
                    <a:pt x="1287" y="2316"/>
                  </a:cubicBezTo>
                  <a:cubicBezTo>
                    <a:pt x="1387" y="2316"/>
                    <a:pt x="1490" y="2304"/>
                    <a:pt x="1595" y="2281"/>
                  </a:cubicBezTo>
                  <a:lnTo>
                    <a:pt x="1830" y="2234"/>
                  </a:lnTo>
                  <a:cubicBezTo>
                    <a:pt x="1923" y="2187"/>
                    <a:pt x="1970" y="2187"/>
                    <a:pt x="2017" y="2140"/>
                  </a:cubicBezTo>
                  <a:cubicBezTo>
                    <a:pt x="2861" y="1765"/>
                    <a:pt x="2861" y="546"/>
                    <a:pt x="2017" y="171"/>
                  </a:cubicBezTo>
                  <a:lnTo>
                    <a:pt x="1830" y="124"/>
                  </a:lnTo>
                  <a:lnTo>
                    <a:pt x="1595" y="30"/>
                  </a:lnTo>
                  <a:cubicBezTo>
                    <a:pt x="1507" y="10"/>
                    <a:pt x="1421" y="1"/>
                    <a:pt x="13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" name="Google Shape;24;p2"/>
          <p:cNvSpPr/>
          <p:nvPr/>
        </p:nvSpPr>
        <p:spPr>
          <a:xfrm>
            <a:off x="3746709" y="572409"/>
            <a:ext cx="79627" cy="67255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" name="Google Shape;25;p2"/>
          <p:cNvGrpSpPr/>
          <p:nvPr/>
        </p:nvGrpSpPr>
        <p:grpSpPr>
          <a:xfrm>
            <a:off x="403070" y="1910403"/>
            <a:ext cx="316923" cy="275884"/>
            <a:chOff x="196733" y="2312303"/>
            <a:chExt cx="316923" cy="275884"/>
          </a:xfrm>
        </p:grpSpPr>
        <p:sp>
          <p:nvSpPr>
            <p:cNvPr id="26" name="Google Shape;26;p2"/>
            <p:cNvSpPr/>
            <p:nvPr/>
          </p:nvSpPr>
          <p:spPr>
            <a:xfrm>
              <a:off x="196733" y="2312303"/>
              <a:ext cx="316923" cy="275884"/>
            </a:xfrm>
            <a:custGeom>
              <a:avLst/>
              <a:gdLst/>
              <a:ahLst/>
              <a:cxnLst/>
              <a:rect l="l" t="t" r="r" b="b"/>
              <a:pathLst>
                <a:path w="8402" h="7314" extrusionOk="0">
                  <a:moveTo>
                    <a:pt x="6929" y="0"/>
                  </a:moveTo>
                  <a:cubicBezTo>
                    <a:pt x="6633" y="0"/>
                    <a:pt x="6313" y="113"/>
                    <a:pt x="6003" y="373"/>
                  </a:cubicBezTo>
                  <a:cubicBezTo>
                    <a:pt x="5581" y="748"/>
                    <a:pt x="5206" y="1217"/>
                    <a:pt x="4924" y="1686"/>
                  </a:cubicBezTo>
                  <a:cubicBezTo>
                    <a:pt x="4784" y="1499"/>
                    <a:pt x="4596" y="1311"/>
                    <a:pt x="4409" y="1124"/>
                  </a:cubicBezTo>
                  <a:cubicBezTo>
                    <a:pt x="4005" y="771"/>
                    <a:pt x="3535" y="540"/>
                    <a:pt x="3084" y="540"/>
                  </a:cubicBezTo>
                  <a:cubicBezTo>
                    <a:pt x="2695" y="540"/>
                    <a:pt x="2321" y="711"/>
                    <a:pt x="2017" y="1124"/>
                  </a:cubicBezTo>
                  <a:cubicBezTo>
                    <a:pt x="1454" y="1874"/>
                    <a:pt x="1830" y="2718"/>
                    <a:pt x="2486" y="3468"/>
                  </a:cubicBezTo>
                  <a:cubicBezTo>
                    <a:pt x="2298" y="3656"/>
                    <a:pt x="2158" y="3843"/>
                    <a:pt x="2064" y="4031"/>
                  </a:cubicBezTo>
                  <a:cubicBezTo>
                    <a:pt x="1595" y="4828"/>
                    <a:pt x="1" y="7032"/>
                    <a:pt x="2017" y="7313"/>
                  </a:cubicBezTo>
                  <a:cubicBezTo>
                    <a:pt x="2721" y="7313"/>
                    <a:pt x="3377" y="7032"/>
                    <a:pt x="3893" y="6516"/>
                  </a:cubicBezTo>
                  <a:cubicBezTo>
                    <a:pt x="4221" y="6235"/>
                    <a:pt x="4549" y="5906"/>
                    <a:pt x="4831" y="5625"/>
                  </a:cubicBezTo>
                  <a:cubicBezTo>
                    <a:pt x="5147" y="6258"/>
                    <a:pt x="5594" y="6847"/>
                    <a:pt x="6339" y="6847"/>
                  </a:cubicBezTo>
                  <a:cubicBezTo>
                    <a:pt x="6367" y="6847"/>
                    <a:pt x="6396" y="6846"/>
                    <a:pt x="6425" y="6844"/>
                  </a:cubicBezTo>
                  <a:cubicBezTo>
                    <a:pt x="7597" y="6797"/>
                    <a:pt x="8254" y="6000"/>
                    <a:pt x="8207" y="4828"/>
                  </a:cubicBezTo>
                  <a:cubicBezTo>
                    <a:pt x="8207" y="4218"/>
                    <a:pt x="7644" y="3609"/>
                    <a:pt x="6894" y="3234"/>
                  </a:cubicBezTo>
                  <a:cubicBezTo>
                    <a:pt x="7503" y="2999"/>
                    <a:pt x="7972" y="2483"/>
                    <a:pt x="8160" y="1874"/>
                  </a:cubicBezTo>
                  <a:cubicBezTo>
                    <a:pt x="8401" y="874"/>
                    <a:pt x="7755" y="0"/>
                    <a:pt x="69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29394" y="2414788"/>
              <a:ext cx="81400" cy="60201"/>
            </a:xfrm>
            <a:custGeom>
              <a:avLst/>
              <a:gdLst/>
              <a:ahLst/>
              <a:cxnLst/>
              <a:rect l="l" t="t" r="r" b="b"/>
              <a:pathLst>
                <a:path w="2158" h="1596" extrusionOk="0">
                  <a:moveTo>
                    <a:pt x="1079" y="1"/>
                  </a:moveTo>
                  <a:cubicBezTo>
                    <a:pt x="1" y="1"/>
                    <a:pt x="1" y="1595"/>
                    <a:pt x="1079" y="1595"/>
                  </a:cubicBezTo>
                  <a:cubicBezTo>
                    <a:pt x="2158" y="1595"/>
                    <a:pt x="2158" y="1"/>
                    <a:pt x="10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" name="Google Shape;28;p2"/>
          <p:cNvSpPr/>
          <p:nvPr/>
        </p:nvSpPr>
        <p:spPr>
          <a:xfrm>
            <a:off x="6814418" y="1614970"/>
            <a:ext cx="69028" cy="57862"/>
          </a:xfrm>
          <a:custGeom>
            <a:avLst/>
            <a:gdLst/>
            <a:ahLst/>
            <a:cxnLst/>
            <a:rect l="l" t="t" r="r" b="b"/>
            <a:pathLst>
              <a:path w="1830" h="1534" extrusionOk="0">
                <a:moveTo>
                  <a:pt x="1032" y="1"/>
                </a:moveTo>
                <a:cubicBezTo>
                  <a:pt x="329" y="1"/>
                  <a:pt x="1" y="845"/>
                  <a:pt x="470" y="1314"/>
                </a:cubicBezTo>
                <a:cubicBezTo>
                  <a:pt x="635" y="1465"/>
                  <a:pt x="835" y="1533"/>
                  <a:pt x="1030" y="1533"/>
                </a:cubicBezTo>
                <a:cubicBezTo>
                  <a:pt x="1441" y="1533"/>
                  <a:pt x="1829" y="1228"/>
                  <a:pt x="1829" y="751"/>
                </a:cubicBezTo>
                <a:cubicBezTo>
                  <a:pt x="1783" y="329"/>
                  <a:pt x="1454" y="1"/>
                  <a:pt x="1032" y="1"/>
                </a:cubicBezTo>
                <a:close/>
              </a:path>
            </a:pathLst>
          </a:custGeom>
          <a:solidFill>
            <a:srgbClr val="FFFF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7033761" y="2025327"/>
            <a:ext cx="56618" cy="46018"/>
          </a:xfrm>
          <a:custGeom>
            <a:avLst/>
            <a:gdLst/>
            <a:ahLst/>
            <a:cxnLst/>
            <a:rect l="l" t="t" r="r" b="b"/>
            <a:pathLst>
              <a:path w="1501" h="1220" extrusionOk="0">
                <a:moveTo>
                  <a:pt x="750" y="1"/>
                </a:moveTo>
                <a:cubicBezTo>
                  <a:pt x="0" y="47"/>
                  <a:pt x="0" y="1173"/>
                  <a:pt x="750" y="1220"/>
                </a:cubicBezTo>
                <a:cubicBezTo>
                  <a:pt x="1501" y="1173"/>
                  <a:pt x="1501" y="47"/>
                  <a:pt x="750" y="1"/>
                </a:cubicBezTo>
                <a:close/>
              </a:path>
            </a:pathLst>
          </a:custGeom>
          <a:solidFill>
            <a:srgbClr val="FFFF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 txBox="1">
            <a:spLocks noGrp="1"/>
          </p:cNvSpPr>
          <p:nvPr>
            <p:ph type="subTitle" idx="1"/>
          </p:nvPr>
        </p:nvSpPr>
        <p:spPr>
          <a:xfrm>
            <a:off x="2364150" y="3384925"/>
            <a:ext cx="4416000" cy="4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31" name="Google Shape;31;p2"/>
          <p:cNvSpPr/>
          <p:nvPr/>
        </p:nvSpPr>
        <p:spPr>
          <a:xfrm>
            <a:off x="5093583" y="4381280"/>
            <a:ext cx="137162" cy="115882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>
            <a:off x="4516552" y="4634198"/>
            <a:ext cx="79627" cy="67259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>
            <a:off x="4084202" y="4405598"/>
            <a:ext cx="79627" cy="67259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3164858" y="4521467"/>
            <a:ext cx="137162" cy="115882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6786864" y="4463536"/>
            <a:ext cx="79627" cy="67259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867520" y="4579405"/>
            <a:ext cx="137162" cy="115882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 txBox="1">
            <a:spLocks noGrp="1"/>
          </p:cNvSpPr>
          <p:nvPr>
            <p:ph type="ctrTitle"/>
          </p:nvPr>
        </p:nvSpPr>
        <p:spPr>
          <a:xfrm>
            <a:off x="2126700" y="1323375"/>
            <a:ext cx="4890600" cy="1891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1pPr>
            <a:lvl2pPr lvl="1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2pPr>
            <a:lvl3pPr lvl="2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3pPr>
            <a:lvl4pPr lvl="3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4pPr>
            <a:lvl5pPr lvl="4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5pPr>
            <a:lvl6pPr lvl="5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6pPr>
            <a:lvl7pPr lvl="6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7pPr>
            <a:lvl8pPr lvl="7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8pPr>
            <a:lvl9pPr lvl="8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0180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323373" y="-418371"/>
            <a:ext cx="8090715" cy="1802824"/>
            <a:chOff x="663552" y="-583"/>
            <a:chExt cx="7373966" cy="1643114"/>
          </a:xfrm>
        </p:grpSpPr>
        <p:sp>
          <p:nvSpPr>
            <p:cNvPr id="10" name="Google Shape;10;p2"/>
            <p:cNvSpPr/>
            <p:nvPr/>
          </p:nvSpPr>
          <p:spPr>
            <a:xfrm>
              <a:off x="4341099" y="589068"/>
              <a:ext cx="436285" cy="450655"/>
            </a:xfrm>
            <a:custGeom>
              <a:avLst/>
              <a:gdLst/>
              <a:ahLst/>
              <a:cxnLst/>
              <a:rect l="l" t="t" r="r" b="b"/>
              <a:pathLst>
                <a:path w="12691" h="13109" extrusionOk="0">
                  <a:moveTo>
                    <a:pt x="4741" y="1"/>
                  </a:moveTo>
                  <a:cubicBezTo>
                    <a:pt x="4377" y="1"/>
                    <a:pt x="4012" y="252"/>
                    <a:pt x="3986" y="716"/>
                  </a:cubicBezTo>
                  <a:cubicBezTo>
                    <a:pt x="3986" y="1560"/>
                    <a:pt x="4080" y="2404"/>
                    <a:pt x="4267" y="3201"/>
                  </a:cubicBezTo>
                  <a:cubicBezTo>
                    <a:pt x="4408" y="4280"/>
                    <a:pt x="4455" y="5311"/>
                    <a:pt x="4549" y="6390"/>
                  </a:cubicBezTo>
                  <a:lnTo>
                    <a:pt x="4549" y="6624"/>
                  </a:lnTo>
                  <a:cubicBezTo>
                    <a:pt x="4080" y="6812"/>
                    <a:pt x="3611" y="7046"/>
                    <a:pt x="3142" y="7234"/>
                  </a:cubicBezTo>
                  <a:cubicBezTo>
                    <a:pt x="2345" y="7609"/>
                    <a:pt x="1407" y="7562"/>
                    <a:pt x="610" y="7984"/>
                  </a:cubicBezTo>
                  <a:cubicBezTo>
                    <a:pt x="0" y="8359"/>
                    <a:pt x="235" y="9297"/>
                    <a:pt x="938" y="9297"/>
                  </a:cubicBezTo>
                  <a:cubicBezTo>
                    <a:pt x="1254" y="9285"/>
                    <a:pt x="1568" y="9279"/>
                    <a:pt x="1879" y="9279"/>
                  </a:cubicBezTo>
                  <a:cubicBezTo>
                    <a:pt x="2814" y="9279"/>
                    <a:pt x="3728" y="9332"/>
                    <a:pt x="4642" y="9438"/>
                  </a:cubicBezTo>
                  <a:cubicBezTo>
                    <a:pt x="4736" y="10235"/>
                    <a:pt x="4877" y="11032"/>
                    <a:pt x="5205" y="11735"/>
                  </a:cubicBezTo>
                  <a:cubicBezTo>
                    <a:pt x="5285" y="12456"/>
                    <a:pt x="5502" y="13108"/>
                    <a:pt x="6264" y="13108"/>
                  </a:cubicBezTo>
                  <a:cubicBezTo>
                    <a:pt x="6395" y="13108"/>
                    <a:pt x="6541" y="13089"/>
                    <a:pt x="6705" y="13048"/>
                  </a:cubicBezTo>
                  <a:cubicBezTo>
                    <a:pt x="7643" y="12767"/>
                    <a:pt x="8206" y="11219"/>
                    <a:pt x="8675" y="10141"/>
                  </a:cubicBezTo>
                  <a:cubicBezTo>
                    <a:pt x="9613" y="10282"/>
                    <a:pt x="10550" y="10329"/>
                    <a:pt x="11535" y="10422"/>
                  </a:cubicBezTo>
                  <a:cubicBezTo>
                    <a:pt x="11571" y="10427"/>
                    <a:pt x="11605" y="10429"/>
                    <a:pt x="11637" y="10429"/>
                  </a:cubicBezTo>
                  <a:cubicBezTo>
                    <a:pt x="12298" y="10429"/>
                    <a:pt x="12408" y="9558"/>
                    <a:pt x="12051" y="9156"/>
                  </a:cubicBezTo>
                  <a:cubicBezTo>
                    <a:pt x="11535" y="8453"/>
                    <a:pt x="10926" y="7843"/>
                    <a:pt x="10316" y="7187"/>
                  </a:cubicBezTo>
                  <a:lnTo>
                    <a:pt x="10738" y="6437"/>
                  </a:lnTo>
                  <a:cubicBezTo>
                    <a:pt x="11348" y="5546"/>
                    <a:pt x="12285" y="4795"/>
                    <a:pt x="12567" y="3764"/>
                  </a:cubicBezTo>
                  <a:cubicBezTo>
                    <a:pt x="12690" y="3311"/>
                    <a:pt x="12344" y="2895"/>
                    <a:pt x="11909" y="2895"/>
                  </a:cubicBezTo>
                  <a:cubicBezTo>
                    <a:pt x="11848" y="2895"/>
                    <a:pt x="11786" y="2903"/>
                    <a:pt x="11723" y="2920"/>
                  </a:cubicBezTo>
                  <a:cubicBezTo>
                    <a:pt x="10457" y="3483"/>
                    <a:pt x="9238" y="4092"/>
                    <a:pt x="8112" y="4842"/>
                  </a:cubicBezTo>
                  <a:cubicBezTo>
                    <a:pt x="6940" y="3623"/>
                    <a:pt x="6002" y="2123"/>
                    <a:pt x="5439" y="528"/>
                  </a:cubicBezTo>
                  <a:cubicBezTo>
                    <a:pt x="5334" y="169"/>
                    <a:pt x="5038" y="1"/>
                    <a:pt x="474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2785370" y="659313"/>
              <a:ext cx="309535" cy="326999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3455672" y="562817"/>
              <a:ext cx="54832" cy="45172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404349" y="-583"/>
              <a:ext cx="1880989" cy="117196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663552" y="607975"/>
              <a:ext cx="1751435" cy="1034556"/>
            </a:xfrm>
            <a:custGeom>
              <a:avLst/>
              <a:gdLst/>
              <a:ahLst/>
              <a:cxnLst/>
              <a:rect l="l" t="t" r="r" b="b"/>
              <a:pathLst>
                <a:path w="30808" h="18198" extrusionOk="0">
                  <a:moveTo>
                    <a:pt x="13928" y="1"/>
                  </a:moveTo>
                  <a:cubicBezTo>
                    <a:pt x="13746" y="1"/>
                    <a:pt x="13558" y="12"/>
                    <a:pt x="13364" y="37"/>
                  </a:cubicBezTo>
                  <a:cubicBezTo>
                    <a:pt x="11489" y="224"/>
                    <a:pt x="9238" y="2100"/>
                    <a:pt x="8863" y="4116"/>
                  </a:cubicBezTo>
                  <a:cubicBezTo>
                    <a:pt x="8234" y="3980"/>
                    <a:pt x="7606" y="3907"/>
                    <a:pt x="6978" y="3907"/>
                  </a:cubicBezTo>
                  <a:cubicBezTo>
                    <a:pt x="6528" y="3907"/>
                    <a:pt x="6077" y="3944"/>
                    <a:pt x="5627" y="4022"/>
                  </a:cubicBezTo>
                  <a:cubicBezTo>
                    <a:pt x="4127" y="4397"/>
                    <a:pt x="1735" y="4726"/>
                    <a:pt x="751" y="6085"/>
                  </a:cubicBezTo>
                  <a:cubicBezTo>
                    <a:pt x="0" y="7117"/>
                    <a:pt x="376" y="8524"/>
                    <a:pt x="1548" y="8993"/>
                  </a:cubicBezTo>
                  <a:cubicBezTo>
                    <a:pt x="2439" y="9274"/>
                    <a:pt x="3330" y="9462"/>
                    <a:pt x="4267" y="9462"/>
                  </a:cubicBezTo>
                  <a:cubicBezTo>
                    <a:pt x="2908" y="11384"/>
                    <a:pt x="2204" y="13588"/>
                    <a:pt x="4174" y="15229"/>
                  </a:cubicBezTo>
                  <a:cubicBezTo>
                    <a:pt x="4709" y="15672"/>
                    <a:pt x="5279" y="15862"/>
                    <a:pt x="5864" y="15862"/>
                  </a:cubicBezTo>
                  <a:cubicBezTo>
                    <a:pt x="7074" y="15862"/>
                    <a:pt x="8350" y="15053"/>
                    <a:pt x="9519" y="14010"/>
                  </a:cubicBezTo>
                  <a:lnTo>
                    <a:pt x="9519" y="14010"/>
                  </a:lnTo>
                  <a:cubicBezTo>
                    <a:pt x="9332" y="15042"/>
                    <a:pt x="9613" y="16120"/>
                    <a:pt x="10363" y="16870"/>
                  </a:cubicBezTo>
                  <a:cubicBezTo>
                    <a:pt x="11231" y="17800"/>
                    <a:pt x="12652" y="18197"/>
                    <a:pt x="14016" y="18197"/>
                  </a:cubicBezTo>
                  <a:cubicBezTo>
                    <a:pt x="14716" y="18197"/>
                    <a:pt x="15402" y="18093"/>
                    <a:pt x="15990" y="17902"/>
                  </a:cubicBezTo>
                  <a:cubicBezTo>
                    <a:pt x="17256" y="17433"/>
                    <a:pt x="18335" y="16589"/>
                    <a:pt x="19038" y="15510"/>
                  </a:cubicBezTo>
                  <a:cubicBezTo>
                    <a:pt x="19272" y="15792"/>
                    <a:pt x="19554" y="16073"/>
                    <a:pt x="19835" y="16308"/>
                  </a:cubicBezTo>
                  <a:cubicBezTo>
                    <a:pt x="20224" y="16662"/>
                    <a:pt x="20728" y="16810"/>
                    <a:pt x="21254" y="16810"/>
                  </a:cubicBezTo>
                  <a:cubicBezTo>
                    <a:pt x="22187" y="16810"/>
                    <a:pt x="23187" y="16345"/>
                    <a:pt x="23727" y="15745"/>
                  </a:cubicBezTo>
                  <a:cubicBezTo>
                    <a:pt x="24805" y="14432"/>
                    <a:pt x="25462" y="12838"/>
                    <a:pt x="25556" y="11150"/>
                  </a:cubicBezTo>
                  <a:cubicBezTo>
                    <a:pt x="27478" y="10728"/>
                    <a:pt x="29635" y="9837"/>
                    <a:pt x="30245" y="7867"/>
                  </a:cubicBezTo>
                  <a:cubicBezTo>
                    <a:pt x="30807" y="5945"/>
                    <a:pt x="28697" y="4257"/>
                    <a:pt x="26962" y="4163"/>
                  </a:cubicBezTo>
                  <a:cubicBezTo>
                    <a:pt x="26825" y="4155"/>
                    <a:pt x="26687" y="4151"/>
                    <a:pt x="26548" y="4151"/>
                  </a:cubicBezTo>
                  <a:cubicBezTo>
                    <a:pt x="25832" y="4151"/>
                    <a:pt x="25098" y="4256"/>
                    <a:pt x="24430" y="4491"/>
                  </a:cubicBezTo>
                  <a:cubicBezTo>
                    <a:pt x="24337" y="3788"/>
                    <a:pt x="24055" y="3131"/>
                    <a:pt x="23680" y="2522"/>
                  </a:cubicBezTo>
                  <a:cubicBezTo>
                    <a:pt x="23043" y="1577"/>
                    <a:pt x="22055" y="1240"/>
                    <a:pt x="20945" y="1240"/>
                  </a:cubicBezTo>
                  <a:cubicBezTo>
                    <a:pt x="19685" y="1240"/>
                    <a:pt x="18267" y="1673"/>
                    <a:pt x="17022" y="2147"/>
                  </a:cubicBezTo>
                  <a:cubicBezTo>
                    <a:pt x="16643" y="885"/>
                    <a:pt x="15510" y="1"/>
                    <a:pt x="1392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7422935" y="780053"/>
              <a:ext cx="236277" cy="250303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7985917" y="709101"/>
              <a:ext cx="51601" cy="44278"/>
            </a:xfrm>
            <a:custGeom>
              <a:avLst/>
              <a:gdLst/>
              <a:ahLst/>
              <a:cxnLst/>
              <a:rect l="l" t="t" r="r" b="b"/>
              <a:pathLst>
                <a:path w="1501" h="1288" extrusionOk="0">
                  <a:moveTo>
                    <a:pt x="662" y="1"/>
                  </a:moveTo>
                  <a:cubicBezTo>
                    <a:pt x="322" y="1"/>
                    <a:pt x="0" y="257"/>
                    <a:pt x="0" y="647"/>
                  </a:cubicBezTo>
                  <a:cubicBezTo>
                    <a:pt x="0" y="1009"/>
                    <a:pt x="336" y="1287"/>
                    <a:pt x="683" y="1287"/>
                  </a:cubicBezTo>
                  <a:cubicBezTo>
                    <a:pt x="785" y="1287"/>
                    <a:pt x="889" y="1263"/>
                    <a:pt x="985" y="1210"/>
                  </a:cubicBezTo>
                  <a:lnTo>
                    <a:pt x="1173" y="1116"/>
                  </a:lnTo>
                  <a:cubicBezTo>
                    <a:pt x="1501" y="881"/>
                    <a:pt x="1501" y="412"/>
                    <a:pt x="1173" y="178"/>
                  </a:cubicBezTo>
                  <a:lnTo>
                    <a:pt x="985" y="84"/>
                  </a:lnTo>
                  <a:cubicBezTo>
                    <a:pt x="882" y="27"/>
                    <a:pt x="771" y="1"/>
                    <a:pt x="6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7" name="Google Shape;17;p2"/>
          <p:cNvSpPr/>
          <p:nvPr/>
        </p:nvSpPr>
        <p:spPr>
          <a:xfrm>
            <a:off x="1297500" y="1104900"/>
            <a:ext cx="6549000" cy="2933700"/>
          </a:xfrm>
          <a:prstGeom prst="roundRect">
            <a:avLst>
              <a:gd name="adj" fmla="val 7026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8" name="Google Shape;18;p2"/>
          <p:cNvGrpSpPr/>
          <p:nvPr/>
        </p:nvGrpSpPr>
        <p:grpSpPr>
          <a:xfrm>
            <a:off x="8248100" y="969209"/>
            <a:ext cx="488159" cy="525350"/>
            <a:chOff x="7792241" y="1473159"/>
            <a:chExt cx="444914" cy="478810"/>
          </a:xfrm>
        </p:grpSpPr>
        <p:sp>
          <p:nvSpPr>
            <p:cNvPr id="19" name="Google Shape;19;p2"/>
            <p:cNvSpPr/>
            <p:nvPr/>
          </p:nvSpPr>
          <p:spPr>
            <a:xfrm>
              <a:off x="7792241" y="1473159"/>
              <a:ext cx="444914" cy="478810"/>
            </a:xfrm>
            <a:custGeom>
              <a:avLst/>
              <a:gdLst/>
              <a:ahLst/>
              <a:cxnLst/>
              <a:rect l="l" t="t" r="r" b="b"/>
              <a:pathLst>
                <a:path w="12942" h="13928" extrusionOk="0">
                  <a:moveTo>
                    <a:pt x="4394" y="1"/>
                  </a:moveTo>
                  <a:cubicBezTo>
                    <a:pt x="3651" y="1"/>
                    <a:pt x="2967" y="415"/>
                    <a:pt x="2814" y="1387"/>
                  </a:cubicBezTo>
                  <a:cubicBezTo>
                    <a:pt x="2673" y="2934"/>
                    <a:pt x="3001" y="4576"/>
                    <a:pt x="3751" y="5982"/>
                  </a:cubicBezTo>
                  <a:cubicBezTo>
                    <a:pt x="1876" y="6732"/>
                    <a:pt x="0" y="8092"/>
                    <a:pt x="47" y="10062"/>
                  </a:cubicBezTo>
                  <a:cubicBezTo>
                    <a:pt x="47" y="10671"/>
                    <a:pt x="469" y="11234"/>
                    <a:pt x="1079" y="11422"/>
                  </a:cubicBezTo>
                  <a:cubicBezTo>
                    <a:pt x="1290" y="11461"/>
                    <a:pt x="1497" y="11479"/>
                    <a:pt x="1700" y="11479"/>
                  </a:cubicBezTo>
                  <a:cubicBezTo>
                    <a:pt x="2717" y="11479"/>
                    <a:pt x="3642" y="11023"/>
                    <a:pt x="4502" y="10437"/>
                  </a:cubicBezTo>
                  <a:cubicBezTo>
                    <a:pt x="4830" y="10202"/>
                    <a:pt x="5158" y="9921"/>
                    <a:pt x="5440" y="9640"/>
                  </a:cubicBezTo>
                  <a:cubicBezTo>
                    <a:pt x="5486" y="10906"/>
                    <a:pt x="5674" y="12219"/>
                    <a:pt x="6612" y="13063"/>
                  </a:cubicBezTo>
                  <a:cubicBezTo>
                    <a:pt x="7160" y="13583"/>
                    <a:pt x="7932" y="13928"/>
                    <a:pt x="8722" y="13928"/>
                  </a:cubicBezTo>
                  <a:cubicBezTo>
                    <a:pt x="9285" y="13928"/>
                    <a:pt x="9856" y="13753"/>
                    <a:pt x="10363" y="13344"/>
                  </a:cubicBezTo>
                  <a:cubicBezTo>
                    <a:pt x="11535" y="12266"/>
                    <a:pt x="11957" y="10577"/>
                    <a:pt x="11301" y="9077"/>
                  </a:cubicBezTo>
                  <a:cubicBezTo>
                    <a:pt x="10973" y="8186"/>
                    <a:pt x="10269" y="7483"/>
                    <a:pt x="9378" y="7155"/>
                  </a:cubicBezTo>
                  <a:cubicBezTo>
                    <a:pt x="10410" y="6498"/>
                    <a:pt x="11301" y="5654"/>
                    <a:pt x="12004" y="4669"/>
                  </a:cubicBezTo>
                  <a:cubicBezTo>
                    <a:pt x="12942" y="3263"/>
                    <a:pt x="12145" y="1387"/>
                    <a:pt x="10504" y="1059"/>
                  </a:cubicBezTo>
                  <a:cubicBezTo>
                    <a:pt x="10333" y="1030"/>
                    <a:pt x="10169" y="1017"/>
                    <a:pt x="10012" y="1017"/>
                  </a:cubicBezTo>
                  <a:cubicBezTo>
                    <a:pt x="8619" y="1017"/>
                    <a:pt x="7755" y="2087"/>
                    <a:pt x="7081" y="3309"/>
                  </a:cubicBezTo>
                  <a:cubicBezTo>
                    <a:pt x="6987" y="2372"/>
                    <a:pt x="6659" y="1528"/>
                    <a:pt x="6096" y="777"/>
                  </a:cubicBezTo>
                  <a:cubicBezTo>
                    <a:pt x="5670" y="288"/>
                    <a:pt x="5012" y="1"/>
                    <a:pt x="439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7955051" y="1649788"/>
              <a:ext cx="112861" cy="96738"/>
            </a:xfrm>
            <a:custGeom>
              <a:avLst/>
              <a:gdLst/>
              <a:ahLst/>
              <a:cxnLst/>
              <a:rect l="l" t="t" r="r" b="b"/>
              <a:pathLst>
                <a:path w="3283" h="2814" extrusionOk="0">
                  <a:moveTo>
                    <a:pt x="1876" y="0"/>
                  </a:moveTo>
                  <a:cubicBezTo>
                    <a:pt x="657" y="0"/>
                    <a:pt x="0" y="1501"/>
                    <a:pt x="891" y="2392"/>
                  </a:cubicBezTo>
                  <a:cubicBezTo>
                    <a:pt x="1182" y="2683"/>
                    <a:pt x="1539" y="2814"/>
                    <a:pt x="1887" y="2814"/>
                  </a:cubicBezTo>
                  <a:cubicBezTo>
                    <a:pt x="2603" y="2814"/>
                    <a:pt x="3283" y="2259"/>
                    <a:pt x="3283" y="1407"/>
                  </a:cubicBezTo>
                  <a:cubicBezTo>
                    <a:pt x="3283" y="610"/>
                    <a:pt x="2673" y="0"/>
                    <a:pt x="1876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1" name="Google Shape;21;p2"/>
          <p:cNvGrpSpPr/>
          <p:nvPr/>
        </p:nvGrpSpPr>
        <p:grpSpPr>
          <a:xfrm>
            <a:off x="8508234" y="2169031"/>
            <a:ext cx="374975" cy="340989"/>
            <a:chOff x="8355834" y="2321431"/>
            <a:chExt cx="374975" cy="340989"/>
          </a:xfrm>
        </p:grpSpPr>
        <p:sp>
          <p:nvSpPr>
            <p:cNvPr id="22" name="Google Shape;22;p2"/>
            <p:cNvSpPr/>
            <p:nvPr/>
          </p:nvSpPr>
          <p:spPr>
            <a:xfrm>
              <a:off x="8355834" y="2321431"/>
              <a:ext cx="374975" cy="340989"/>
            </a:xfrm>
            <a:custGeom>
              <a:avLst/>
              <a:gdLst/>
              <a:ahLst/>
              <a:cxnLst/>
              <a:rect l="l" t="t" r="r" b="b"/>
              <a:pathLst>
                <a:path w="9941" h="9040" extrusionOk="0">
                  <a:moveTo>
                    <a:pt x="7916" y="1"/>
                  </a:moveTo>
                  <a:cubicBezTo>
                    <a:pt x="7699" y="1"/>
                    <a:pt x="7479" y="47"/>
                    <a:pt x="7268" y="131"/>
                  </a:cubicBezTo>
                  <a:cubicBezTo>
                    <a:pt x="6752" y="366"/>
                    <a:pt x="6237" y="694"/>
                    <a:pt x="5862" y="1163"/>
                  </a:cubicBezTo>
                  <a:cubicBezTo>
                    <a:pt x="5815" y="1257"/>
                    <a:pt x="5721" y="1350"/>
                    <a:pt x="5674" y="1444"/>
                  </a:cubicBezTo>
                  <a:cubicBezTo>
                    <a:pt x="5393" y="1069"/>
                    <a:pt x="5064" y="694"/>
                    <a:pt x="4736" y="413"/>
                  </a:cubicBezTo>
                  <a:cubicBezTo>
                    <a:pt x="4512" y="189"/>
                    <a:pt x="4238" y="82"/>
                    <a:pt x="3974" y="82"/>
                  </a:cubicBezTo>
                  <a:cubicBezTo>
                    <a:pt x="3795" y="82"/>
                    <a:pt x="3621" y="131"/>
                    <a:pt x="3470" y="225"/>
                  </a:cubicBezTo>
                  <a:cubicBezTo>
                    <a:pt x="2157" y="1163"/>
                    <a:pt x="2532" y="2851"/>
                    <a:pt x="3470" y="4117"/>
                  </a:cubicBezTo>
                  <a:cubicBezTo>
                    <a:pt x="1829" y="4539"/>
                    <a:pt x="188" y="5805"/>
                    <a:pt x="0" y="7306"/>
                  </a:cubicBezTo>
                  <a:cubicBezTo>
                    <a:pt x="0" y="7681"/>
                    <a:pt x="188" y="8056"/>
                    <a:pt x="516" y="8243"/>
                  </a:cubicBezTo>
                  <a:cubicBezTo>
                    <a:pt x="841" y="8386"/>
                    <a:pt x="1166" y="8449"/>
                    <a:pt x="1488" y="8449"/>
                  </a:cubicBezTo>
                  <a:cubicBezTo>
                    <a:pt x="2653" y="8449"/>
                    <a:pt x="3781" y="7624"/>
                    <a:pt x="4736" y="6743"/>
                  </a:cubicBezTo>
                  <a:cubicBezTo>
                    <a:pt x="4924" y="7493"/>
                    <a:pt x="5393" y="8150"/>
                    <a:pt x="6049" y="8572"/>
                  </a:cubicBezTo>
                  <a:cubicBezTo>
                    <a:pt x="6502" y="8860"/>
                    <a:pt x="7072" y="9039"/>
                    <a:pt x="7625" y="9039"/>
                  </a:cubicBezTo>
                  <a:cubicBezTo>
                    <a:pt x="8332" y="9039"/>
                    <a:pt x="9010" y="8746"/>
                    <a:pt x="9378" y="8009"/>
                  </a:cubicBezTo>
                  <a:cubicBezTo>
                    <a:pt x="9894" y="6837"/>
                    <a:pt x="9941" y="5149"/>
                    <a:pt x="8909" y="4211"/>
                  </a:cubicBezTo>
                  <a:cubicBezTo>
                    <a:pt x="8769" y="4117"/>
                    <a:pt x="8628" y="3976"/>
                    <a:pt x="8487" y="3883"/>
                  </a:cubicBezTo>
                  <a:cubicBezTo>
                    <a:pt x="9191" y="3367"/>
                    <a:pt x="9519" y="2476"/>
                    <a:pt x="9378" y="1632"/>
                  </a:cubicBezTo>
                  <a:cubicBezTo>
                    <a:pt x="9331" y="1069"/>
                    <a:pt x="9097" y="553"/>
                    <a:pt x="8675" y="225"/>
                  </a:cubicBezTo>
                  <a:cubicBezTo>
                    <a:pt x="8443" y="70"/>
                    <a:pt x="8182" y="1"/>
                    <a:pt x="7916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8506149" y="2429612"/>
              <a:ext cx="107955" cy="87360"/>
            </a:xfrm>
            <a:custGeom>
              <a:avLst/>
              <a:gdLst/>
              <a:ahLst/>
              <a:cxnLst/>
              <a:rect l="l" t="t" r="r" b="b"/>
              <a:pathLst>
                <a:path w="2862" h="2316" extrusionOk="0">
                  <a:moveTo>
                    <a:pt x="1337" y="1"/>
                  </a:moveTo>
                  <a:cubicBezTo>
                    <a:pt x="1019" y="1"/>
                    <a:pt x="730" y="135"/>
                    <a:pt x="470" y="358"/>
                  </a:cubicBezTo>
                  <a:cubicBezTo>
                    <a:pt x="1" y="780"/>
                    <a:pt x="1" y="1530"/>
                    <a:pt x="470" y="1999"/>
                  </a:cubicBezTo>
                  <a:cubicBezTo>
                    <a:pt x="716" y="2210"/>
                    <a:pt x="989" y="2316"/>
                    <a:pt x="1287" y="2316"/>
                  </a:cubicBezTo>
                  <a:cubicBezTo>
                    <a:pt x="1387" y="2316"/>
                    <a:pt x="1490" y="2304"/>
                    <a:pt x="1595" y="2281"/>
                  </a:cubicBezTo>
                  <a:lnTo>
                    <a:pt x="1830" y="2234"/>
                  </a:lnTo>
                  <a:cubicBezTo>
                    <a:pt x="1923" y="2187"/>
                    <a:pt x="1970" y="2187"/>
                    <a:pt x="2017" y="2140"/>
                  </a:cubicBezTo>
                  <a:cubicBezTo>
                    <a:pt x="2861" y="1765"/>
                    <a:pt x="2861" y="546"/>
                    <a:pt x="2017" y="171"/>
                  </a:cubicBezTo>
                  <a:lnTo>
                    <a:pt x="1830" y="124"/>
                  </a:lnTo>
                  <a:lnTo>
                    <a:pt x="1595" y="30"/>
                  </a:lnTo>
                  <a:cubicBezTo>
                    <a:pt x="1507" y="10"/>
                    <a:pt x="1421" y="1"/>
                    <a:pt x="133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4" name="Google Shape;24;p2"/>
          <p:cNvSpPr/>
          <p:nvPr/>
        </p:nvSpPr>
        <p:spPr>
          <a:xfrm>
            <a:off x="3746709" y="572409"/>
            <a:ext cx="79627" cy="67255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25" name="Google Shape;25;p2"/>
          <p:cNvGrpSpPr/>
          <p:nvPr/>
        </p:nvGrpSpPr>
        <p:grpSpPr>
          <a:xfrm>
            <a:off x="403070" y="1910403"/>
            <a:ext cx="316923" cy="275884"/>
            <a:chOff x="196733" y="2312303"/>
            <a:chExt cx="316923" cy="275884"/>
          </a:xfrm>
        </p:grpSpPr>
        <p:sp>
          <p:nvSpPr>
            <p:cNvPr id="26" name="Google Shape;26;p2"/>
            <p:cNvSpPr/>
            <p:nvPr/>
          </p:nvSpPr>
          <p:spPr>
            <a:xfrm>
              <a:off x="196733" y="2312303"/>
              <a:ext cx="316923" cy="275884"/>
            </a:xfrm>
            <a:custGeom>
              <a:avLst/>
              <a:gdLst/>
              <a:ahLst/>
              <a:cxnLst/>
              <a:rect l="l" t="t" r="r" b="b"/>
              <a:pathLst>
                <a:path w="8402" h="7314" extrusionOk="0">
                  <a:moveTo>
                    <a:pt x="6929" y="0"/>
                  </a:moveTo>
                  <a:cubicBezTo>
                    <a:pt x="6633" y="0"/>
                    <a:pt x="6313" y="113"/>
                    <a:pt x="6003" y="373"/>
                  </a:cubicBezTo>
                  <a:cubicBezTo>
                    <a:pt x="5581" y="748"/>
                    <a:pt x="5206" y="1217"/>
                    <a:pt x="4924" y="1686"/>
                  </a:cubicBezTo>
                  <a:cubicBezTo>
                    <a:pt x="4784" y="1499"/>
                    <a:pt x="4596" y="1311"/>
                    <a:pt x="4409" y="1124"/>
                  </a:cubicBezTo>
                  <a:cubicBezTo>
                    <a:pt x="4005" y="771"/>
                    <a:pt x="3535" y="540"/>
                    <a:pt x="3084" y="540"/>
                  </a:cubicBezTo>
                  <a:cubicBezTo>
                    <a:pt x="2695" y="540"/>
                    <a:pt x="2321" y="711"/>
                    <a:pt x="2017" y="1124"/>
                  </a:cubicBezTo>
                  <a:cubicBezTo>
                    <a:pt x="1454" y="1874"/>
                    <a:pt x="1830" y="2718"/>
                    <a:pt x="2486" y="3468"/>
                  </a:cubicBezTo>
                  <a:cubicBezTo>
                    <a:pt x="2298" y="3656"/>
                    <a:pt x="2158" y="3843"/>
                    <a:pt x="2064" y="4031"/>
                  </a:cubicBezTo>
                  <a:cubicBezTo>
                    <a:pt x="1595" y="4828"/>
                    <a:pt x="1" y="7032"/>
                    <a:pt x="2017" y="7313"/>
                  </a:cubicBezTo>
                  <a:cubicBezTo>
                    <a:pt x="2721" y="7313"/>
                    <a:pt x="3377" y="7032"/>
                    <a:pt x="3893" y="6516"/>
                  </a:cubicBezTo>
                  <a:cubicBezTo>
                    <a:pt x="4221" y="6235"/>
                    <a:pt x="4549" y="5906"/>
                    <a:pt x="4831" y="5625"/>
                  </a:cubicBezTo>
                  <a:cubicBezTo>
                    <a:pt x="5147" y="6258"/>
                    <a:pt x="5594" y="6847"/>
                    <a:pt x="6339" y="6847"/>
                  </a:cubicBezTo>
                  <a:cubicBezTo>
                    <a:pt x="6367" y="6847"/>
                    <a:pt x="6396" y="6846"/>
                    <a:pt x="6425" y="6844"/>
                  </a:cubicBezTo>
                  <a:cubicBezTo>
                    <a:pt x="7597" y="6797"/>
                    <a:pt x="8254" y="6000"/>
                    <a:pt x="8207" y="4828"/>
                  </a:cubicBezTo>
                  <a:cubicBezTo>
                    <a:pt x="8207" y="4218"/>
                    <a:pt x="7644" y="3609"/>
                    <a:pt x="6894" y="3234"/>
                  </a:cubicBezTo>
                  <a:cubicBezTo>
                    <a:pt x="7503" y="2999"/>
                    <a:pt x="7972" y="2483"/>
                    <a:pt x="8160" y="1874"/>
                  </a:cubicBezTo>
                  <a:cubicBezTo>
                    <a:pt x="8401" y="874"/>
                    <a:pt x="7755" y="0"/>
                    <a:pt x="692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329394" y="2414788"/>
              <a:ext cx="81400" cy="60201"/>
            </a:xfrm>
            <a:custGeom>
              <a:avLst/>
              <a:gdLst/>
              <a:ahLst/>
              <a:cxnLst/>
              <a:rect l="l" t="t" r="r" b="b"/>
              <a:pathLst>
                <a:path w="2158" h="1596" extrusionOk="0">
                  <a:moveTo>
                    <a:pt x="1079" y="1"/>
                  </a:moveTo>
                  <a:cubicBezTo>
                    <a:pt x="1" y="1"/>
                    <a:pt x="1" y="1595"/>
                    <a:pt x="1079" y="1595"/>
                  </a:cubicBezTo>
                  <a:cubicBezTo>
                    <a:pt x="2158" y="1595"/>
                    <a:pt x="2158" y="1"/>
                    <a:pt x="1079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" name="Google Shape;28;p2"/>
          <p:cNvSpPr/>
          <p:nvPr/>
        </p:nvSpPr>
        <p:spPr>
          <a:xfrm>
            <a:off x="6814418" y="1614970"/>
            <a:ext cx="69028" cy="57862"/>
          </a:xfrm>
          <a:custGeom>
            <a:avLst/>
            <a:gdLst/>
            <a:ahLst/>
            <a:cxnLst/>
            <a:rect l="l" t="t" r="r" b="b"/>
            <a:pathLst>
              <a:path w="1830" h="1534" extrusionOk="0">
                <a:moveTo>
                  <a:pt x="1032" y="1"/>
                </a:moveTo>
                <a:cubicBezTo>
                  <a:pt x="329" y="1"/>
                  <a:pt x="1" y="845"/>
                  <a:pt x="470" y="1314"/>
                </a:cubicBezTo>
                <a:cubicBezTo>
                  <a:pt x="635" y="1465"/>
                  <a:pt x="835" y="1533"/>
                  <a:pt x="1030" y="1533"/>
                </a:cubicBezTo>
                <a:cubicBezTo>
                  <a:pt x="1441" y="1533"/>
                  <a:pt x="1829" y="1228"/>
                  <a:pt x="1829" y="751"/>
                </a:cubicBezTo>
                <a:cubicBezTo>
                  <a:pt x="1783" y="329"/>
                  <a:pt x="1454" y="1"/>
                  <a:pt x="1032" y="1"/>
                </a:cubicBezTo>
                <a:close/>
              </a:path>
            </a:pathLst>
          </a:custGeom>
          <a:solidFill>
            <a:srgbClr val="FFFF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9" name="Google Shape;29;p2"/>
          <p:cNvSpPr/>
          <p:nvPr/>
        </p:nvSpPr>
        <p:spPr>
          <a:xfrm>
            <a:off x="7033761" y="2025327"/>
            <a:ext cx="56618" cy="46018"/>
          </a:xfrm>
          <a:custGeom>
            <a:avLst/>
            <a:gdLst/>
            <a:ahLst/>
            <a:cxnLst/>
            <a:rect l="l" t="t" r="r" b="b"/>
            <a:pathLst>
              <a:path w="1501" h="1220" extrusionOk="0">
                <a:moveTo>
                  <a:pt x="750" y="1"/>
                </a:moveTo>
                <a:cubicBezTo>
                  <a:pt x="0" y="47"/>
                  <a:pt x="0" y="1173"/>
                  <a:pt x="750" y="1220"/>
                </a:cubicBezTo>
                <a:cubicBezTo>
                  <a:pt x="1501" y="1173"/>
                  <a:pt x="1501" y="47"/>
                  <a:pt x="750" y="1"/>
                </a:cubicBezTo>
                <a:close/>
              </a:path>
            </a:pathLst>
          </a:custGeom>
          <a:solidFill>
            <a:srgbClr val="FFFFDE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0" name="Google Shape;30;p2"/>
          <p:cNvSpPr txBox="1">
            <a:spLocks noGrp="1"/>
          </p:cNvSpPr>
          <p:nvPr>
            <p:ph type="subTitle" idx="1"/>
          </p:nvPr>
        </p:nvSpPr>
        <p:spPr>
          <a:xfrm>
            <a:off x="2364150" y="3384925"/>
            <a:ext cx="4416000" cy="4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31" name="Google Shape;31;p2"/>
          <p:cNvSpPr/>
          <p:nvPr/>
        </p:nvSpPr>
        <p:spPr>
          <a:xfrm>
            <a:off x="5093583" y="4381280"/>
            <a:ext cx="137162" cy="115882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2" name="Google Shape;32;p2"/>
          <p:cNvSpPr/>
          <p:nvPr/>
        </p:nvSpPr>
        <p:spPr>
          <a:xfrm>
            <a:off x="4516552" y="4634198"/>
            <a:ext cx="79627" cy="67259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3" name="Google Shape;33;p2"/>
          <p:cNvSpPr/>
          <p:nvPr/>
        </p:nvSpPr>
        <p:spPr>
          <a:xfrm>
            <a:off x="4084202" y="4405598"/>
            <a:ext cx="79627" cy="67259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4" name="Google Shape;34;p2"/>
          <p:cNvSpPr/>
          <p:nvPr/>
        </p:nvSpPr>
        <p:spPr>
          <a:xfrm>
            <a:off x="3164858" y="4521467"/>
            <a:ext cx="137162" cy="115882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5" name="Google Shape;35;p2"/>
          <p:cNvSpPr/>
          <p:nvPr/>
        </p:nvSpPr>
        <p:spPr>
          <a:xfrm>
            <a:off x="6786864" y="4463536"/>
            <a:ext cx="79627" cy="67259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6" name="Google Shape;36;p2"/>
          <p:cNvSpPr/>
          <p:nvPr/>
        </p:nvSpPr>
        <p:spPr>
          <a:xfrm>
            <a:off x="5867520" y="4579405"/>
            <a:ext cx="137162" cy="115882"/>
          </a:xfrm>
          <a:custGeom>
            <a:avLst/>
            <a:gdLst/>
            <a:ahLst/>
            <a:cxnLst/>
            <a:rect l="l" t="t" r="r" b="b"/>
            <a:pathLst>
              <a:path w="2111" h="1783" extrusionOk="0">
                <a:moveTo>
                  <a:pt x="1032" y="1"/>
                </a:moveTo>
                <a:cubicBezTo>
                  <a:pt x="0" y="142"/>
                  <a:pt x="0" y="1642"/>
                  <a:pt x="1032" y="1783"/>
                </a:cubicBezTo>
                <a:cubicBezTo>
                  <a:pt x="2110" y="1642"/>
                  <a:pt x="2110" y="142"/>
                  <a:pt x="103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" name="Google Shape;37;p2"/>
          <p:cNvSpPr txBox="1">
            <a:spLocks noGrp="1"/>
          </p:cNvSpPr>
          <p:nvPr>
            <p:ph type="ctrTitle"/>
          </p:nvPr>
        </p:nvSpPr>
        <p:spPr>
          <a:xfrm>
            <a:off x="2126700" y="1323375"/>
            <a:ext cx="4890600" cy="1891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1pPr>
            <a:lvl2pPr lvl="1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2pPr>
            <a:lvl3pPr lvl="2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3pPr>
            <a:lvl4pPr lvl="3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4pPr>
            <a:lvl5pPr lvl="4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5pPr>
            <a:lvl6pPr lvl="5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6pPr>
            <a:lvl7pPr lvl="6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7pPr>
            <a:lvl8pPr lvl="7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8pPr>
            <a:lvl9pPr lvl="8" algn="ctr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7000"/>
              <a:buNone/>
              <a:defRPr sz="70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967564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p8"/>
          <p:cNvSpPr/>
          <p:nvPr/>
        </p:nvSpPr>
        <p:spPr>
          <a:xfrm>
            <a:off x="720000" y="974700"/>
            <a:ext cx="7704000" cy="3194100"/>
          </a:xfrm>
          <a:prstGeom prst="roundRect">
            <a:avLst>
              <a:gd name="adj" fmla="val 968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2" name="Google Shape;142;p8"/>
          <p:cNvSpPr txBox="1">
            <a:spLocks noGrp="1"/>
          </p:cNvSpPr>
          <p:nvPr>
            <p:ph type="title"/>
          </p:nvPr>
        </p:nvSpPr>
        <p:spPr>
          <a:xfrm>
            <a:off x="2183550" y="3375091"/>
            <a:ext cx="4776900" cy="38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Font typeface="Roboto"/>
              <a:buNone/>
              <a:defRPr sz="1800" b="0">
                <a:latin typeface="Roboto"/>
                <a:ea typeface="Roboto"/>
                <a:cs typeface="Roboto"/>
                <a:sym typeface="Roboto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143" name="Google Shape;143;p8"/>
          <p:cNvSpPr txBox="1">
            <a:spLocks noGrp="1"/>
          </p:cNvSpPr>
          <p:nvPr>
            <p:ph type="subTitle" idx="1"/>
          </p:nvPr>
        </p:nvSpPr>
        <p:spPr>
          <a:xfrm>
            <a:off x="1037250" y="1643525"/>
            <a:ext cx="7069500" cy="172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400"/>
              <a:buFont typeface="Passion One"/>
              <a:buNone/>
              <a:defRPr sz="3400">
                <a:latin typeface="Passion One"/>
                <a:ea typeface="Passion One"/>
                <a:cs typeface="Passion One"/>
                <a:sym typeface="Passion One"/>
              </a:defRPr>
            </a:lvl1pPr>
            <a:lvl2pPr lvl="1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400"/>
              <a:buFont typeface="Passion One"/>
              <a:buNone/>
              <a:defRPr sz="3400">
                <a:latin typeface="Passion One"/>
                <a:ea typeface="Passion One"/>
                <a:cs typeface="Passion One"/>
                <a:sym typeface="Passion One"/>
              </a:defRPr>
            </a:lvl2pPr>
            <a:lvl3pPr lvl="2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400"/>
              <a:buFont typeface="Passion One"/>
              <a:buNone/>
              <a:defRPr sz="3400">
                <a:latin typeface="Passion One"/>
                <a:ea typeface="Passion One"/>
                <a:cs typeface="Passion One"/>
                <a:sym typeface="Passion One"/>
              </a:defRPr>
            </a:lvl3pPr>
            <a:lvl4pPr lvl="3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400"/>
              <a:buFont typeface="Passion One"/>
              <a:buNone/>
              <a:defRPr sz="3400">
                <a:latin typeface="Passion One"/>
                <a:ea typeface="Passion One"/>
                <a:cs typeface="Passion One"/>
                <a:sym typeface="Passion One"/>
              </a:defRPr>
            </a:lvl4pPr>
            <a:lvl5pPr lvl="4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400"/>
              <a:buFont typeface="Passion One"/>
              <a:buNone/>
              <a:defRPr sz="3400">
                <a:latin typeface="Passion One"/>
                <a:ea typeface="Passion One"/>
                <a:cs typeface="Passion One"/>
                <a:sym typeface="Passion One"/>
              </a:defRPr>
            </a:lvl5pPr>
            <a:lvl6pPr lvl="5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400"/>
              <a:buFont typeface="Passion One"/>
              <a:buNone/>
              <a:defRPr sz="3400">
                <a:latin typeface="Passion One"/>
                <a:ea typeface="Passion One"/>
                <a:cs typeface="Passion One"/>
                <a:sym typeface="Passion One"/>
              </a:defRPr>
            </a:lvl6pPr>
            <a:lvl7pPr lvl="6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400"/>
              <a:buFont typeface="Passion One"/>
              <a:buNone/>
              <a:defRPr sz="3400">
                <a:latin typeface="Passion One"/>
                <a:ea typeface="Passion One"/>
                <a:cs typeface="Passion One"/>
                <a:sym typeface="Passion One"/>
              </a:defRPr>
            </a:lvl7pPr>
            <a:lvl8pPr lvl="7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400"/>
              <a:buFont typeface="Passion One"/>
              <a:buNone/>
              <a:defRPr sz="3400">
                <a:latin typeface="Passion One"/>
                <a:ea typeface="Passion One"/>
                <a:cs typeface="Passion One"/>
                <a:sym typeface="Passion One"/>
              </a:defRPr>
            </a:lvl8pPr>
            <a:lvl9pPr lvl="8" algn="ct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3400"/>
              <a:buFont typeface="Passion One"/>
              <a:buNone/>
              <a:defRPr sz="3400"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144" name="Google Shape;144;p8"/>
          <p:cNvSpPr/>
          <p:nvPr/>
        </p:nvSpPr>
        <p:spPr>
          <a:xfrm>
            <a:off x="385568" y="2975100"/>
            <a:ext cx="81883" cy="63003"/>
          </a:xfrm>
          <a:custGeom>
            <a:avLst/>
            <a:gdLst/>
            <a:ahLst/>
            <a:cxnLst/>
            <a:rect l="l" t="t" r="r" b="b"/>
            <a:pathLst>
              <a:path w="2355" h="1812" extrusionOk="0">
                <a:moveTo>
                  <a:pt x="1159" y="1"/>
                </a:moveTo>
                <a:cubicBezTo>
                  <a:pt x="0" y="1"/>
                  <a:pt x="0" y="1812"/>
                  <a:pt x="1159" y="1812"/>
                </a:cubicBezTo>
                <a:cubicBezTo>
                  <a:pt x="2318" y="1812"/>
                  <a:pt x="2354" y="1"/>
                  <a:pt x="115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5" name="Google Shape;145;p8"/>
          <p:cNvSpPr/>
          <p:nvPr/>
        </p:nvSpPr>
        <p:spPr>
          <a:xfrm rot="10800000" flipH="1">
            <a:off x="7150309" y="4857110"/>
            <a:ext cx="212479" cy="182369"/>
          </a:xfrm>
          <a:custGeom>
            <a:avLst/>
            <a:gdLst/>
            <a:ahLst/>
            <a:cxnLst/>
            <a:rect l="l" t="t" r="r" b="b"/>
            <a:pathLst>
              <a:path w="6111" h="5245" extrusionOk="0">
                <a:moveTo>
                  <a:pt x="3478" y="1"/>
                </a:moveTo>
                <a:cubicBezTo>
                  <a:pt x="1159" y="1"/>
                  <a:pt x="0" y="2826"/>
                  <a:pt x="1630" y="4492"/>
                </a:cubicBezTo>
                <a:cubicBezTo>
                  <a:pt x="2162" y="5012"/>
                  <a:pt x="2812" y="5245"/>
                  <a:pt x="3449" y="5245"/>
                </a:cubicBezTo>
                <a:cubicBezTo>
                  <a:pt x="4808" y="5245"/>
                  <a:pt x="6110" y="4187"/>
                  <a:pt x="6086" y="2609"/>
                </a:cubicBezTo>
                <a:cubicBezTo>
                  <a:pt x="6086" y="1160"/>
                  <a:pt x="4926" y="1"/>
                  <a:pt x="3478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6" name="Google Shape;146;p8"/>
          <p:cNvSpPr/>
          <p:nvPr/>
        </p:nvSpPr>
        <p:spPr>
          <a:xfrm rot="10800000" flipH="1">
            <a:off x="8659476" y="3424780"/>
            <a:ext cx="212445" cy="182647"/>
          </a:xfrm>
          <a:custGeom>
            <a:avLst/>
            <a:gdLst/>
            <a:ahLst/>
            <a:cxnLst/>
            <a:rect l="l" t="t" r="r" b="b"/>
            <a:pathLst>
              <a:path w="6110" h="5253" extrusionOk="0">
                <a:moveTo>
                  <a:pt x="3477" y="1"/>
                </a:moveTo>
                <a:cubicBezTo>
                  <a:pt x="1159" y="37"/>
                  <a:pt x="0" y="2826"/>
                  <a:pt x="1630" y="4492"/>
                </a:cubicBezTo>
                <a:cubicBezTo>
                  <a:pt x="2166" y="5017"/>
                  <a:pt x="2822" y="5253"/>
                  <a:pt x="3465" y="5253"/>
                </a:cubicBezTo>
                <a:cubicBezTo>
                  <a:pt x="4818" y="5253"/>
                  <a:pt x="6110" y="4206"/>
                  <a:pt x="6085" y="2609"/>
                </a:cubicBezTo>
                <a:cubicBezTo>
                  <a:pt x="6085" y="1160"/>
                  <a:pt x="4926" y="1"/>
                  <a:pt x="3477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8"/>
          <p:cNvSpPr/>
          <p:nvPr/>
        </p:nvSpPr>
        <p:spPr>
          <a:xfrm rot="10800000" flipH="1">
            <a:off x="2137999" y="4409004"/>
            <a:ext cx="107092" cy="91515"/>
          </a:xfrm>
          <a:custGeom>
            <a:avLst/>
            <a:gdLst/>
            <a:ahLst/>
            <a:cxnLst/>
            <a:rect l="l" t="t" r="r" b="b"/>
            <a:pathLst>
              <a:path w="3080" h="2632" extrusionOk="0">
                <a:moveTo>
                  <a:pt x="1775" y="1"/>
                </a:moveTo>
                <a:cubicBezTo>
                  <a:pt x="580" y="1"/>
                  <a:pt x="1" y="1414"/>
                  <a:pt x="834" y="2247"/>
                </a:cubicBezTo>
                <a:cubicBezTo>
                  <a:pt x="1100" y="2513"/>
                  <a:pt x="1425" y="2631"/>
                  <a:pt x="1744" y="2631"/>
                </a:cubicBezTo>
                <a:cubicBezTo>
                  <a:pt x="2425" y="2631"/>
                  <a:pt x="3079" y="2094"/>
                  <a:pt x="3079" y="1305"/>
                </a:cubicBezTo>
                <a:cubicBezTo>
                  <a:pt x="3079" y="580"/>
                  <a:pt x="2464" y="1"/>
                  <a:pt x="1775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8" name="Google Shape;148;p8"/>
          <p:cNvSpPr/>
          <p:nvPr/>
        </p:nvSpPr>
        <p:spPr>
          <a:xfrm rot="10800000" flipH="1">
            <a:off x="8825843" y="2212857"/>
            <a:ext cx="105805" cy="91480"/>
          </a:xfrm>
          <a:custGeom>
            <a:avLst/>
            <a:gdLst/>
            <a:ahLst/>
            <a:cxnLst/>
            <a:rect l="l" t="t" r="r" b="b"/>
            <a:pathLst>
              <a:path w="3043" h="2631" extrusionOk="0">
                <a:moveTo>
                  <a:pt x="1739" y="0"/>
                </a:moveTo>
                <a:cubicBezTo>
                  <a:pt x="580" y="0"/>
                  <a:pt x="0" y="1413"/>
                  <a:pt x="797" y="2246"/>
                </a:cubicBezTo>
                <a:cubicBezTo>
                  <a:pt x="1063" y="2512"/>
                  <a:pt x="1388" y="2630"/>
                  <a:pt x="1708" y="2630"/>
                </a:cubicBezTo>
                <a:cubicBezTo>
                  <a:pt x="2388" y="2630"/>
                  <a:pt x="3043" y="2093"/>
                  <a:pt x="3043" y="1304"/>
                </a:cubicBezTo>
                <a:cubicBezTo>
                  <a:pt x="3043" y="580"/>
                  <a:pt x="2463" y="0"/>
                  <a:pt x="173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9" name="Google Shape;149;p8"/>
          <p:cNvSpPr/>
          <p:nvPr/>
        </p:nvSpPr>
        <p:spPr>
          <a:xfrm rot="10800000" flipH="1">
            <a:off x="303130" y="3493715"/>
            <a:ext cx="181395" cy="180143"/>
          </a:xfrm>
          <a:custGeom>
            <a:avLst/>
            <a:gdLst/>
            <a:ahLst/>
            <a:cxnLst/>
            <a:rect l="l" t="t" r="r" b="b"/>
            <a:pathLst>
              <a:path w="5217" h="5181" extrusionOk="0">
                <a:moveTo>
                  <a:pt x="2608" y="1"/>
                </a:moveTo>
                <a:cubicBezTo>
                  <a:pt x="1159" y="1"/>
                  <a:pt x="0" y="1160"/>
                  <a:pt x="0" y="2608"/>
                </a:cubicBezTo>
                <a:cubicBezTo>
                  <a:pt x="0" y="4021"/>
                  <a:pt x="1159" y="5180"/>
                  <a:pt x="2608" y="5180"/>
                </a:cubicBezTo>
                <a:cubicBezTo>
                  <a:pt x="4057" y="5180"/>
                  <a:pt x="5216" y="4021"/>
                  <a:pt x="5216" y="2608"/>
                </a:cubicBezTo>
                <a:cubicBezTo>
                  <a:pt x="5216" y="1160"/>
                  <a:pt x="4057" y="1"/>
                  <a:pt x="2608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0" name="Google Shape;150;p8"/>
          <p:cNvSpPr/>
          <p:nvPr/>
        </p:nvSpPr>
        <p:spPr>
          <a:xfrm rot="10800000" flipH="1">
            <a:off x="1439135" y="4521685"/>
            <a:ext cx="176353" cy="149650"/>
          </a:xfrm>
          <a:custGeom>
            <a:avLst/>
            <a:gdLst/>
            <a:ahLst/>
            <a:cxnLst/>
            <a:rect l="l" t="t" r="r" b="b"/>
            <a:pathLst>
              <a:path w="5072" h="4304" extrusionOk="0">
                <a:moveTo>
                  <a:pt x="2898" y="0"/>
                </a:moveTo>
                <a:cubicBezTo>
                  <a:pt x="979" y="0"/>
                  <a:pt x="1" y="2319"/>
                  <a:pt x="1377" y="3659"/>
                </a:cubicBezTo>
                <a:cubicBezTo>
                  <a:pt x="1823" y="4104"/>
                  <a:pt x="2367" y="4303"/>
                  <a:pt x="2900" y="4303"/>
                </a:cubicBezTo>
                <a:cubicBezTo>
                  <a:pt x="4012" y="4303"/>
                  <a:pt x="5072" y="3436"/>
                  <a:pt x="5072" y="2137"/>
                </a:cubicBezTo>
                <a:cubicBezTo>
                  <a:pt x="5036" y="942"/>
                  <a:pt x="4094" y="0"/>
                  <a:pt x="2898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51" name="Google Shape;151;p8"/>
          <p:cNvGrpSpPr/>
          <p:nvPr/>
        </p:nvGrpSpPr>
        <p:grpSpPr>
          <a:xfrm rot="702059">
            <a:off x="7460155" y="3939837"/>
            <a:ext cx="2220612" cy="1187650"/>
            <a:chOff x="-390325" y="3680857"/>
            <a:chExt cx="2220656" cy="1187674"/>
          </a:xfrm>
        </p:grpSpPr>
        <p:sp>
          <p:nvSpPr>
            <p:cNvPr id="152" name="Google Shape;152;p8"/>
            <p:cNvSpPr/>
            <p:nvPr/>
          </p:nvSpPr>
          <p:spPr>
            <a:xfrm flipH="1">
              <a:off x="-390325" y="3680857"/>
              <a:ext cx="2220656" cy="1187674"/>
            </a:xfrm>
            <a:custGeom>
              <a:avLst/>
              <a:gdLst/>
              <a:ahLst/>
              <a:cxnLst/>
              <a:rect l="l" t="t" r="r" b="b"/>
              <a:pathLst>
                <a:path w="63867" h="34158" extrusionOk="0">
                  <a:moveTo>
                    <a:pt x="42654" y="1"/>
                  </a:moveTo>
                  <a:cubicBezTo>
                    <a:pt x="38280" y="1"/>
                    <a:pt x="32064" y="7661"/>
                    <a:pt x="29702" y="10023"/>
                  </a:cubicBezTo>
                  <a:cubicBezTo>
                    <a:pt x="22909" y="16816"/>
                    <a:pt x="11881" y="30314"/>
                    <a:pt x="1147" y="30314"/>
                  </a:cubicBezTo>
                  <a:cubicBezTo>
                    <a:pt x="1006" y="30314"/>
                    <a:pt x="865" y="30312"/>
                    <a:pt x="725" y="30307"/>
                  </a:cubicBezTo>
                  <a:lnTo>
                    <a:pt x="0" y="31394"/>
                  </a:lnTo>
                  <a:cubicBezTo>
                    <a:pt x="5081" y="33496"/>
                    <a:pt x="11771" y="34158"/>
                    <a:pt x="18637" y="34158"/>
                  </a:cubicBezTo>
                  <a:cubicBezTo>
                    <a:pt x="25967" y="34158"/>
                    <a:pt x="33497" y="33404"/>
                    <a:pt x="39482" y="32843"/>
                  </a:cubicBezTo>
                  <a:cubicBezTo>
                    <a:pt x="43828" y="32480"/>
                    <a:pt x="54332" y="32118"/>
                    <a:pt x="57954" y="28496"/>
                  </a:cubicBezTo>
                  <a:cubicBezTo>
                    <a:pt x="63867" y="22315"/>
                    <a:pt x="55622" y="21518"/>
                    <a:pt x="49346" y="21518"/>
                  </a:cubicBezTo>
                  <a:cubicBezTo>
                    <a:pt x="47163" y="21518"/>
                    <a:pt x="45219" y="21614"/>
                    <a:pt x="44190" y="21614"/>
                  </a:cubicBezTo>
                  <a:cubicBezTo>
                    <a:pt x="46726" y="19441"/>
                    <a:pt x="60490" y="12559"/>
                    <a:pt x="53608" y="8937"/>
                  </a:cubicBezTo>
                  <a:cubicBezTo>
                    <a:pt x="53073" y="8649"/>
                    <a:pt x="52487" y="8520"/>
                    <a:pt x="51863" y="8520"/>
                  </a:cubicBezTo>
                  <a:cubicBezTo>
                    <a:pt x="46995" y="8520"/>
                    <a:pt x="39836" y="16387"/>
                    <a:pt x="36946" y="17992"/>
                  </a:cubicBezTo>
                  <a:cubicBezTo>
                    <a:pt x="39482" y="14732"/>
                    <a:pt x="49261" y="5677"/>
                    <a:pt x="45277" y="1330"/>
                  </a:cubicBezTo>
                  <a:cubicBezTo>
                    <a:pt x="44541" y="394"/>
                    <a:pt x="43645" y="1"/>
                    <a:pt x="42654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8"/>
            <p:cNvSpPr/>
            <p:nvPr/>
          </p:nvSpPr>
          <p:spPr>
            <a:xfrm flipH="1">
              <a:off x="386262" y="3798765"/>
              <a:ext cx="1412670" cy="960452"/>
            </a:xfrm>
            <a:custGeom>
              <a:avLst/>
              <a:gdLst/>
              <a:ahLst/>
              <a:cxnLst/>
              <a:rect l="l" t="t" r="r" b="b"/>
              <a:pathLst>
                <a:path w="40629" h="27623" extrusionOk="0">
                  <a:moveTo>
                    <a:pt x="40009" y="1"/>
                  </a:moveTo>
                  <a:cubicBezTo>
                    <a:pt x="39905" y="1"/>
                    <a:pt x="39797" y="45"/>
                    <a:pt x="39701" y="149"/>
                  </a:cubicBezTo>
                  <a:cubicBezTo>
                    <a:pt x="38579" y="1453"/>
                    <a:pt x="37383" y="2684"/>
                    <a:pt x="36260" y="4024"/>
                  </a:cubicBezTo>
                  <a:cubicBezTo>
                    <a:pt x="35282" y="5220"/>
                    <a:pt x="34341" y="6415"/>
                    <a:pt x="33363" y="7610"/>
                  </a:cubicBezTo>
                  <a:cubicBezTo>
                    <a:pt x="31370" y="10001"/>
                    <a:pt x="29233" y="12319"/>
                    <a:pt x="26988" y="14529"/>
                  </a:cubicBezTo>
                  <a:cubicBezTo>
                    <a:pt x="24742" y="16702"/>
                    <a:pt x="22351" y="18694"/>
                    <a:pt x="19743" y="20469"/>
                  </a:cubicBezTo>
                  <a:cubicBezTo>
                    <a:pt x="17063" y="22207"/>
                    <a:pt x="14165" y="23548"/>
                    <a:pt x="11159" y="24526"/>
                  </a:cubicBezTo>
                  <a:cubicBezTo>
                    <a:pt x="9493" y="25069"/>
                    <a:pt x="7863" y="25576"/>
                    <a:pt x="6160" y="26047"/>
                  </a:cubicBezTo>
                  <a:cubicBezTo>
                    <a:pt x="4926" y="26396"/>
                    <a:pt x="3553" y="26724"/>
                    <a:pt x="2203" y="26724"/>
                  </a:cubicBezTo>
                  <a:cubicBezTo>
                    <a:pt x="1730" y="26724"/>
                    <a:pt x="1260" y="26684"/>
                    <a:pt x="800" y="26590"/>
                  </a:cubicBezTo>
                  <a:cubicBezTo>
                    <a:pt x="766" y="26584"/>
                    <a:pt x="733" y="26581"/>
                    <a:pt x="701" y="26581"/>
                  </a:cubicBezTo>
                  <a:cubicBezTo>
                    <a:pt x="193" y="26581"/>
                    <a:pt x="1" y="27357"/>
                    <a:pt x="546" y="27459"/>
                  </a:cubicBezTo>
                  <a:cubicBezTo>
                    <a:pt x="1113" y="27573"/>
                    <a:pt x="1680" y="27622"/>
                    <a:pt x="2248" y="27622"/>
                  </a:cubicBezTo>
                  <a:cubicBezTo>
                    <a:pt x="4765" y="27622"/>
                    <a:pt x="7280" y="26648"/>
                    <a:pt x="9674" y="25938"/>
                  </a:cubicBezTo>
                  <a:cubicBezTo>
                    <a:pt x="12789" y="24960"/>
                    <a:pt x="15940" y="23837"/>
                    <a:pt x="18765" y="22171"/>
                  </a:cubicBezTo>
                  <a:cubicBezTo>
                    <a:pt x="24307" y="18875"/>
                    <a:pt x="28980" y="14130"/>
                    <a:pt x="33145" y="9276"/>
                  </a:cubicBezTo>
                  <a:cubicBezTo>
                    <a:pt x="34304" y="7900"/>
                    <a:pt x="35391" y="6560"/>
                    <a:pt x="36514" y="5147"/>
                  </a:cubicBezTo>
                  <a:cubicBezTo>
                    <a:pt x="37745" y="3662"/>
                    <a:pt x="39086" y="2250"/>
                    <a:pt x="40353" y="801"/>
                  </a:cubicBezTo>
                  <a:cubicBezTo>
                    <a:pt x="40629" y="443"/>
                    <a:pt x="40339" y="1"/>
                    <a:pt x="4000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8"/>
            <p:cNvSpPr/>
            <p:nvPr/>
          </p:nvSpPr>
          <p:spPr>
            <a:xfrm flipH="1">
              <a:off x="45168" y="4054611"/>
              <a:ext cx="1746115" cy="706109"/>
            </a:xfrm>
            <a:custGeom>
              <a:avLst/>
              <a:gdLst/>
              <a:ahLst/>
              <a:cxnLst/>
              <a:rect l="l" t="t" r="r" b="b"/>
              <a:pathLst>
                <a:path w="50219" h="20308" extrusionOk="0">
                  <a:moveTo>
                    <a:pt x="49564" y="0"/>
                  </a:moveTo>
                  <a:cubicBezTo>
                    <a:pt x="49460" y="0"/>
                    <a:pt x="49354" y="43"/>
                    <a:pt x="49261" y="144"/>
                  </a:cubicBezTo>
                  <a:cubicBezTo>
                    <a:pt x="46979" y="2570"/>
                    <a:pt x="44371" y="4671"/>
                    <a:pt x="41510" y="6446"/>
                  </a:cubicBezTo>
                  <a:cubicBezTo>
                    <a:pt x="38648" y="8257"/>
                    <a:pt x="35714" y="9996"/>
                    <a:pt x="32708" y="11589"/>
                  </a:cubicBezTo>
                  <a:cubicBezTo>
                    <a:pt x="29557" y="13292"/>
                    <a:pt x="26261" y="14813"/>
                    <a:pt x="22892" y="16117"/>
                  </a:cubicBezTo>
                  <a:cubicBezTo>
                    <a:pt x="19523" y="17421"/>
                    <a:pt x="16046" y="18544"/>
                    <a:pt x="12460" y="19051"/>
                  </a:cubicBezTo>
                  <a:cubicBezTo>
                    <a:pt x="10486" y="19323"/>
                    <a:pt x="8503" y="19413"/>
                    <a:pt x="6520" y="19413"/>
                  </a:cubicBezTo>
                  <a:cubicBezTo>
                    <a:pt x="4537" y="19413"/>
                    <a:pt x="2554" y="19323"/>
                    <a:pt x="580" y="19232"/>
                  </a:cubicBezTo>
                  <a:cubicBezTo>
                    <a:pt x="568" y="19231"/>
                    <a:pt x="557" y="19231"/>
                    <a:pt x="546" y="19231"/>
                  </a:cubicBezTo>
                  <a:cubicBezTo>
                    <a:pt x="0" y="19231"/>
                    <a:pt x="12" y="20102"/>
                    <a:pt x="580" y="20138"/>
                  </a:cubicBezTo>
                  <a:cubicBezTo>
                    <a:pt x="2563" y="20217"/>
                    <a:pt x="4546" y="20307"/>
                    <a:pt x="6523" y="20307"/>
                  </a:cubicBezTo>
                  <a:cubicBezTo>
                    <a:pt x="8157" y="20307"/>
                    <a:pt x="9787" y="20246"/>
                    <a:pt x="11410" y="20065"/>
                  </a:cubicBezTo>
                  <a:cubicBezTo>
                    <a:pt x="14996" y="19631"/>
                    <a:pt x="18509" y="18761"/>
                    <a:pt x="21878" y="17457"/>
                  </a:cubicBezTo>
                  <a:cubicBezTo>
                    <a:pt x="28579" y="15031"/>
                    <a:pt x="34918" y="11626"/>
                    <a:pt x="40966" y="7859"/>
                  </a:cubicBezTo>
                  <a:cubicBezTo>
                    <a:pt x="44190" y="5830"/>
                    <a:pt x="47305" y="3621"/>
                    <a:pt x="49913" y="796"/>
                  </a:cubicBezTo>
                  <a:cubicBezTo>
                    <a:pt x="50219" y="462"/>
                    <a:pt x="49906" y="0"/>
                    <a:pt x="4956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8"/>
            <p:cNvSpPr/>
            <p:nvPr/>
          </p:nvSpPr>
          <p:spPr>
            <a:xfrm flipH="1">
              <a:off x="-158306" y="4533130"/>
              <a:ext cx="1960437" cy="298500"/>
            </a:xfrm>
            <a:custGeom>
              <a:avLst/>
              <a:gdLst/>
              <a:ahLst/>
              <a:cxnLst/>
              <a:rect l="l" t="t" r="r" b="b"/>
              <a:pathLst>
                <a:path w="56383" h="8585" extrusionOk="0">
                  <a:moveTo>
                    <a:pt x="55803" y="1"/>
                  </a:moveTo>
                  <a:lnTo>
                    <a:pt x="55803" y="37"/>
                  </a:lnTo>
                  <a:cubicBezTo>
                    <a:pt x="48559" y="327"/>
                    <a:pt x="41749" y="3224"/>
                    <a:pt x="34759" y="4927"/>
                  </a:cubicBezTo>
                  <a:cubicBezTo>
                    <a:pt x="31028" y="5832"/>
                    <a:pt x="27261" y="6521"/>
                    <a:pt x="23458" y="6991"/>
                  </a:cubicBezTo>
                  <a:cubicBezTo>
                    <a:pt x="19799" y="7462"/>
                    <a:pt x="16105" y="7716"/>
                    <a:pt x="12446" y="7716"/>
                  </a:cubicBezTo>
                  <a:cubicBezTo>
                    <a:pt x="8426" y="7680"/>
                    <a:pt x="4478" y="6955"/>
                    <a:pt x="747" y="5579"/>
                  </a:cubicBezTo>
                  <a:cubicBezTo>
                    <a:pt x="696" y="5562"/>
                    <a:pt x="648" y="5554"/>
                    <a:pt x="603" y="5554"/>
                  </a:cubicBezTo>
                  <a:cubicBezTo>
                    <a:pt x="163" y="5554"/>
                    <a:pt x="1" y="6284"/>
                    <a:pt x="493" y="6448"/>
                  </a:cubicBezTo>
                  <a:cubicBezTo>
                    <a:pt x="4694" y="8048"/>
                    <a:pt x="9044" y="8585"/>
                    <a:pt x="13427" y="8585"/>
                  </a:cubicBezTo>
                  <a:cubicBezTo>
                    <a:pt x="16188" y="8585"/>
                    <a:pt x="18962" y="8372"/>
                    <a:pt x="21719" y="8078"/>
                  </a:cubicBezTo>
                  <a:cubicBezTo>
                    <a:pt x="25486" y="7680"/>
                    <a:pt x="29253" y="7064"/>
                    <a:pt x="32948" y="6267"/>
                  </a:cubicBezTo>
                  <a:cubicBezTo>
                    <a:pt x="36570" y="5470"/>
                    <a:pt x="40156" y="4347"/>
                    <a:pt x="43705" y="3297"/>
                  </a:cubicBezTo>
                  <a:cubicBezTo>
                    <a:pt x="47653" y="2138"/>
                    <a:pt x="51674" y="1087"/>
                    <a:pt x="55803" y="906"/>
                  </a:cubicBezTo>
                  <a:cubicBezTo>
                    <a:pt x="56383" y="906"/>
                    <a:pt x="56383" y="1"/>
                    <a:pt x="558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6" name="Google Shape;156;p8"/>
          <p:cNvSpPr/>
          <p:nvPr/>
        </p:nvSpPr>
        <p:spPr>
          <a:xfrm rot="10800000" flipH="1">
            <a:off x="3099441" y="4794088"/>
            <a:ext cx="80632" cy="63003"/>
          </a:xfrm>
          <a:custGeom>
            <a:avLst/>
            <a:gdLst/>
            <a:ahLst/>
            <a:cxnLst/>
            <a:rect l="l" t="t" r="r" b="b"/>
            <a:pathLst>
              <a:path w="2319" h="1812" extrusionOk="0">
                <a:moveTo>
                  <a:pt x="1160" y="1"/>
                </a:moveTo>
                <a:cubicBezTo>
                  <a:pt x="1" y="1"/>
                  <a:pt x="1" y="1812"/>
                  <a:pt x="1160" y="1812"/>
                </a:cubicBezTo>
                <a:cubicBezTo>
                  <a:pt x="2319" y="1812"/>
                  <a:pt x="2319" y="1"/>
                  <a:pt x="1160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7" name="Google Shape;157;p8"/>
          <p:cNvSpPr/>
          <p:nvPr/>
        </p:nvSpPr>
        <p:spPr>
          <a:xfrm rot="10800000" flipH="1">
            <a:off x="2057365" y="4794086"/>
            <a:ext cx="80632" cy="63003"/>
          </a:xfrm>
          <a:custGeom>
            <a:avLst/>
            <a:gdLst/>
            <a:ahLst/>
            <a:cxnLst/>
            <a:rect l="l" t="t" r="r" b="b"/>
            <a:pathLst>
              <a:path w="2319" h="1812" extrusionOk="0">
                <a:moveTo>
                  <a:pt x="1159" y="0"/>
                </a:moveTo>
                <a:cubicBezTo>
                  <a:pt x="0" y="0"/>
                  <a:pt x="0" y="1811"/>
                  <a:pt x="1159" y="1811"/>
                </a:cubicBezTo>
                <a:cubicBezTo>
                  <a:pt x="2319" y="1811"/>
                  <a:pt x="2319" y="0"/>
                  <a:pt x="1159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8" name="Google Shape;158;p8"/>
          <p:cNvSpPr/>
          <p:nvPr/>
        </p:nvSpPr>
        <p:spPr>
          <a:xfrm rot="10800000" flipH="1">
            <a:off x="314145" y="2389810"/>
            <a:ext cx="80632" cy="63003"/>
          </a:xfrm>
          <a:custGeom>
            <a:avLst/>
            <a:gdLst/>
            <a:ahLst/>
            <a:cxnLst/>
            <a:rect l="l" t="t" r="r" b="b"/>
            <a:pathLst>
              <a:path w="2319" h="1812" extrusionOk="0">
                <a:moveTo>
                  <a:pt x="1160" y="1"/>
                </a:moveTo>
                <a:cubicBezTo>
                  <a:pt x="1" y="1"/>
                  <a:pt x="1" y="1812"/>
                  <a:pt x="1160" y="1812"/>
                </a:cubicBezTo>
                <a:cubicBezTo>
                  <a:pt x="2319" y="1812"/>
                  <a:pt x="2319" y="1"/>
                  <a:pt x="1160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" name="Google Shape;159;p8"/>
          <p:cNvSpPr/>
          <p:nvPr/>
        </p:nvSpPr>
        <p:spPr>
          <a:xfrm rot="10800000" flipH="1">
            <a:off x="2605060" y="4649711"/>
            <a:ext cx="81883" cy="63003"/>
          </a:xfrm>
          <a:custGeom>
            <a:avLst/>
            <a:gdLst/>
            <a:ahLst/>
            <a:cxnLst/>
            <a:rect l="l" t="t" r="r" b="b"/>
            <a:pathLst>
              <a:path w="2355" h="1812" extrusionOk="0">
                <a:moveTo>
                  <a:pt x="1160" y="0"/>
                </a:moveTo>
                <a:cubicBezTo>
                  <a:pt x="1" y="0"/>
                  <a:pt x="1" y="1811"/>
                  <a:pt x="1160" y="1811"/>
                </a:cubicBezTo>
                <a:cubicBezTo>
                  <a:pt x="2319" y="1811"/>
                  <a:pt x="2355" y="0"/>
                  <a:pt x="1160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8"/>
          <p:cNvSpPr/>
          <p:nvPr/>
        </p:nvSpPr>
        <p:spPr>
          <a:xfrm rot="10800000" flipH="1">
            <a:off x="7362810" y="4423261"/>
            <a:ext cx="80632" cy="63003"/>
          </a:xfrm>
          <a:custGeom>
            <a:avLst/>
            <a:gdLst/>
            <a:ahLst/>
            <a:cxnLst/>
            <a:rect l="l" t="t" r="r" b="b"/>
            <a:pathLst>
              <a:path w="2319" h="1812" extrusionOk="0">
                <a:moveTo>
                  <a:pt x="1159" y="0"/>
                </a:moveTo>
                <a:cubicBezTo>
                  <a:pt x="0" y="0"/>
                  <a:pt x="0" y="1811"/>
                  <a:pt x="1159" y="1811"/>
                </a:cubicBezTo>
                <a:cubicBezTo>
                  <a:pt x="2318" y="1811"/>
                  <a:pt x="2318" y="0"/>
                  <a:pt x="1159" y="0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1" name="Google Shape;161;p8"/>
          <p:cNvSpPr/>
          <p:nvPr/>
        </p:nvSpPr>
        <p:spPr>
          <a:xfrm rot="10800000" flipH="1">
            <a:off x="8555021" y="2975082"/>
            <a:ext cx="80632" cy="63038"/>
          </a:xfrm>
          <a:custGeom>
            <a:avLst/>
            <a:gdLst/>
            <a:ahLst/>
            <a:cxnLst/>
            <a:rect l="l" t="t" r="r" b="b"/>
            <a:pathLst>
              <a:path w="2319" h="1813" extrusionOk="0">
                <a:moveTo>
                  <a:pt x="1159" y="1"/>
                </a:moveTo>
                <a:cubicBezTo>
                  <a:pt x="0" y="1"/>
                  <a:pt x="0" y="1812"/>
                  <a:pt x="1159" y="1812"/>
                </a:cubicBezTo>
                <a:cubicBezTo>
                  <a:pt x="2318" y="1812"/>
                  <a:pt x="2318" y="1"/>
                  <a:pt x="115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62" name="Google Shape;162;p8"/>
          <p:cNvGrpSpPr/>
          <p:nvPr/>
        </p:nvGrpSpPr>
        <p:grpSpPr>
          <a:xfrm rot="10800000" flipH="1">
            <a:off x="-143400" y="3913889"/>
            <a:ext cx="1645491" cy="1363401"/>
            <a:chOff x="-143400" y="-181562"/>
            <a:chExt cx="1645491" cy="1363401"/>
          </a:xfrm>
        </p:grpSpPr>
        <p:sp>
          <p:nvSpPr>
            <p:cNvPr id="163" name="Google Shape;163;p8"/>
            <p:cNvSpPr/>
            <p:nvPr/>
          </p:nvSpPr>
          <p:spPr>
            <a:xfrm>
              <a:off x="-122572" y="-175095"/>
              <a:ext cx="1624663" cy="1356934"/>
            </a:xfrm>
            <a:custGeom>
              <a:avLst/>
              <a:gdLst/>
              <a:ahLst/>
              <a:cxnLst/>
              <a:rect l="l" t="t" r="r" b="b"/>
              <a:pathLst>
                <a:path w="46726" h="39026" extrusionOk="0">
                  <a:moveTo>
                    <a:pt x="3622" y="0"/>
                  </a:moveTo>
                  <a:lnTo>
                    <a:pt x="0" y="7244"/>
                  </a:lnTo>
                  <a:cubicBezTo>
                    <a:pt x="1087" y="15937"/>
                    <a:pt x="3260" y="26079"/>
                    <a:pt x="7607" y="33686"/>
                  </a:cubicBezTo>
                  <a:cubicBezTo>
                    <a:pt x="9380" y="36838"/>
                    <a:pt x="11688" y="39025"/>
                    <a:pt x="13542" y="39025"/>
                  </a:cubicBezTo>
                  <a:cubicBezTo>
                    <a:pt x="15097" y="39025"/>
                    <a:pt x="16332" y="37486"/>
                    <a:pt x="16662" y="33686"/>
                  </a:cubicBezTo>
                  <a:cubicBezTo>
                    <a:pt x="17024" y="29339"/>
                    <a:pt x="15576" y="24268"/>
                    <a:pt x="14851" y="19922"/>
                  </a:cubicBezTo>
                  <a:lnTo>
                    <a:pt x="14851" y="19922"/>
                  </a:lnTo>
                  <a:cubicBezTo>
                    <a:pt x="17108" y="22178"/>
                    <a:pt x="25675" y="33901"/>
                    <a:pt x="30853" y="33901"/>
                  </a:cubicBezTo>
                  <a:cubicBezTo>
                    <a:pt x="31493" y="33901"/>
                    <a:pt x="32081" y="33722"/>
                    <a:pt x="32600" y="33324"/>
                  </a:cubicBezTo>
                  <a:cubicBezTo>
                    <a:pt x="37671" y="29701"/>
                    <a:pt x="24993" y="17386"/>
                    <a:pt x="22820" y="14851"/>
                  </a:cubicBezTo>
                  <a:lnTo>
                    <a:pt x="22820" y="14851"/>
                  </a:lnTo>
                  <a:cubicBezTo>
                    <a:pt x="26336" y="15353"/>
                    <a:pt x="31420" y="17597"/>
                    <a:pt x="35777" y="17597"/>
                  </a:cubicBezTo>
                  <a:cubicBezTo>
                    <a:pt x="37703" y="17597"/>
                    <a:pt x="39487" y="17159"/>
                    <a:pt x="40930" y="15937"/>
                  </a:cubicBezTo>
                  <a:cubicBezTo>
                    <a:pt x="46726" y="10866"/>
                    <a:pt x="38757" y="5433"/>
                    <a:pt x="34048" y="3984"/>
                  </a:cubicBezTo>
                  <a:cubicBezTo>
                    <a:pt x="24269" y="1449"/>
                    <a:pt x="13402" y="1449"/>
                    <a:pt x="3622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" name="Google Shape;164;p8"/>
            <p:cNvSpPr/>
            <p:nvPr/>
          </p:nvSpPr>
          <p:spPr>
            <a:xfrm>
              <a:off x="-48753" y="-58890"/>
              <a:ext cx="946683" cy="926342"/>
            </a:xfrm>
            <a:custGeom>
              <a:avLst/>
              <a:gdLst/>
              <a:ahLst/>
              <a:cxnLst/>
              <a:rect l="l" t="t" r="r" b="b"/>
              <a:pathLst>
                <a:path w="27227" h="26642" extrusionOk="0">
                  <a:moveTo>
                    <a:pt x="447" y="0"/>
                  </a:moveTo>
                  <a:cubicBezTo>
                    <a:pt x="207" y="0"/>
                    <a:pt x="1" y="288"/>
                    <a:pt x="232" y="461"/>
                  </a:cubicBezTo>
                  <a:cubicBezTo>
                    <a:pt x="7838" y="6583"/>
                    <a:pt x="14974" y="13284"/>
                    <a:pt x="21530" y="20528"/>
                  </a:cubicBezTo>
                  <a:cubicBezTo>
                    <a:pt x="23268" y="22484"/>
                    <a:pt x="25007" y="24476"/>
                    <a:pt x="26673" y="26541"/>
                  </a:cubicBezTo>
                  <a:cubicBezTo>
                    <a:pt x="26727" y="26612"/>
                    <a:pt x="26791" y="26641"/>
                    <a:pt x="26854" y="26641"/>
                  </a:cubicBezTo>
                  <a:cubicBezTo>
                    <a:pt x="27047" y="26641"/>
                    <a:pt x="27227" y="26361"/>
                    <a:pt x="27036" y="26142"/>
                  </a:cubicBezTo>
                  <a:cubicBezTo>
                    <a:pt x="20878" y="18572"/>
                    <a:pt x="14068" y="11545"/>
                    <a:pt x="6679" y="5170"/>
                  </a:cubicBezTo>
                  <a:cubicBezTo>
                    <a:pt x="4687" y="3431"/>
                    <a:pt x="2659" y="1729"/>
                    <a:pt x="630" y="63"/>
                  </a:cubicBezTo>
                  <a:cubicBezTo>
                    <a:pt x="571" y="19"/>
                    <a:pt x="508" y="0"/>
                    <a:pt x="44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" name="Google Shape;165;p8"/>
            <p:cNvSpPr/>
            <p:nvPr/>
          </p:nvSpPr>
          <p:spPr>
            <a:xfrm>
              <a:off x="-143400" y="90903"/>
              <a:ext cx="499193" cy="964555"/>
            </a:xfrm>
            <a:custGeom>
              <a:avLst/>
              <a:gdLst/>
              <a:ahLst/>
              <a:cxnLst/>
              <a:rect l="l" t="t" r="r" b="b"/>
              <a:pathLst>
                <a:path w="14357" h="27741" extrusionOk="0">
                  <a:moveTo>
                    <a:pt x="382" y="1"/>
                  </a:moveTo>
                  <a:cubicBezTo>
                    <a:pt x="187" y="1"/>
                    <a:pt x="1" y="281"/>
                    <a:pt x="165" y="500"/>
                  </a:cubicBezTo>
                  <a:cubicBezTo>
                    <a:pt x="5091" y="6730"/>
                    <a:pt x="8423" y="14047"/>
                    <a:pt x="11357" y="21399"/>
                  </a:cubicBezTo>
                  <a:cubicBezTo>
                    <a:pt x="12154" y="23428"/>
                    <a:pt x="12951" y="25492"/>
                    <a:pt x="13711" y="27557"/>
                  </a:cubicBezTo>
                  <a:cubicBezTo>
                    <a:pt x="13769" y="27685"/>
                    <a:pt x="13887" y="27741"/>
                    <a:pt x="14004" y="27741"/>
                  </a:cubicBezTo>
                  <a:cubicBezTo>
                    <a:pt x="14183" y="27741"/>
                    <a:pt x="14357" y="27610"/>
                    <a:pt x="14291" y="27412"/>
                  </a:cubicBezTo>
                  <a:cubicBezTo>
                    <a:pt x="11430" y="19951"/>
                    <a:pt x="8568" y="12417"/>
                    <a:pt x="4366" y="5571"/>
                  </a:cubicBezTo>
                  <a:cubicBezTo>
                    <a:pt x="3207" y="3687"/>
                    <a:pt x="1940" y="1840"/>
                    <a:pt x="563" y="101"/>
                  </a:cubicBezTo>
                  <a:cubicBezTo>
                    <a:pt x="510" y="30"/>
                    <a:pt x="446" y="1"/>
                    <a:pt x="38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" name="Google Shape;166;p8"/>
            <p:cNvSpPr/>
            <p:nvPr/>
          </p:nvSpPr>
          <p:spPr>
            <a:xfrm>
              <a:off x="-43990" y="-181562"/>
              <a:ext cx="1281622" cy="477566"/>
            </a:xfrm>
            <a:custGeom>
              <a:avLst/>
              <a:gdLst/>
              <a:ahLst/>
              <a:cxnLst/>
              <a:rect l="l" t="t" r="r" b="b"/>
              <a:pathLst>
                <a:path w="36860" h="13735" extrusionOk="0">
                  <a:moveTo>
                    <a:pt x="418" y="1"/>
                  </a:moveTo>
                  <a:cubicBezTo>
                    <a:pt x="164" y="1"/>
                    <a:pt x="1" y="365"/>
                    <a:pt x="276" y="548"/>
                  </a:cubicBezTo>
                  <a:lnTo>
                    <a:pt x="240" y="548"/>
                  </a:lnTo>
                  <a:cubicBezTo>
                    <a:pt x="4405" y="3265"/>
                    <a:pt x="9005" y="5076"/>
                    <a:pt x="13605" y="6815"/>
                  </a:cubicBezTo>
                  <a:cubicBezTo>
                    <a:pt x="15996" y="7720"/>
                    <a:pt x="18387" y="8553"/>
                    <a:pt x="20705" y="9495"/>
                  </a:cubicBezTo>
                  <a:cubicBezTo>
                    <a:pt x="23059" y="10400"/>
                    <a:pt x="25486" y="11378"/>
                    <a:pt x="27949" y="12103"/>
                  </a:cubicBezTo>
                  <a:cubicBezTo>
                    <a:pt x="30738" y="12900"/>
                    <a:pt x="33599" y="13443"/>
                    <a:pt x="36497" y="13733"/>
                  </a:cubicBezTo>
                  <a:cubicBezTo>
                    <a:pt x="36508" y="13734"/>
                    <a:pt x="36519" y="13734"/>
                    <a:pt x="36529" y="13734"/>
                  </a:cubicBezTo>
                  <a:cubicBezTo>
                    <a:pt x="36859" y="13734"/>
                    <a:pt x="36848" y="13190"/>
                    <a:pt x="36497" y="13190"/>
                  </a:cubicBezTo>
                  <a:cubicBezTo>
                    <a:pt x="31318" y="12610"/>
                    <a:pt x="26247" y="11270"/>
                    <a:pt x="21502" y="9169"/>
                  </a:cubicBezTo>
                  <a:cubicBezTo>
                    <a:pt x="17010" y="7285"/>
                    <a:pt x="12338" y="5873"/>
                    <a:pt x="7919" y="3917"/>
                  </a:cubicBezTo>
                  <a:cubicBezTo>
                    <a:pt x="5347" y="2830"/>
                    <a:pt x="2884" y="1563"/>
                    <a:pt x="566" y="41"/>
                  </a:cubicBezTo>
                  <a:cubicBezTo>
                    <a:pt x="515" y="13"/>
                    <a:pt x="465" y="1"/>
                    <a:pt x="4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" name="Google Shape;167;p8"/>
            <p:cNvSpPr/>
            <p:nvPr/>
          </p:nvSpPr>
          <p:spPr>
            <a:xfrm>
              <a:off x="245166" y="182247"/>
              <a:ext cx="132856" cy="146138"/>
            </a:xfrm>
            <a:custGeom>
              <a:avLst/>
              <a:gdLst/>
              <a:ahLst/>
              <a:cxnLst/>
              <a:rect l="l" t="t" r="r" b="b"/>
              <a:pathLst>
                <a:path w="3821" h="4203" extrusionOk="0">
                  <a:moveTo>
                    <a:pt x="1866" y="1"/>
                  </a:moveTo>
                  <a:cubicBezTo>
                    <a:pt x="1314" y="1"/>
                    <a:pt x="762" y="64"/>
                    <a:pt x="218" y="191"/>
                  </a:cubicBezTo>
                  <a:cubicBezTo>
                    <a:pt x="110" y="227"/>
                    <a:pt x="1" y="336"/>
                    <a:pt x="1" y="445"/>
                  </a:cubicBezTo>
                  <a:cubicBezTo>
                    <a:pt x="1" y="1640"/>
                    <a:pt x="146" y="2799"/>
                    <a:pt x="146" y="3958"/>
                  </a:cubicBezTo>
                  <a:cubicBezTo>
                    <a:pt x="164" y="4121"/>
                    <a:pt x="291" y="4203"/>
                    <a:pt x="418" y="4203"/>
                  </a:cubicBezTo>
                  <a:cubicBezTo>
                    <a:pt x="544" y="4203"/>
                    <a:pt x="671" y="4121"/>
                    <a:pt x="689" y="3958"/>
                  </a:cubicBezTo>
                  <a:cubicBezTo>
                    <a:pt x="689" y="2876"/>
                    <a:pt x="594" y="1794"/>
                    <a:pt x="582" y="682"/>
                  </a:cubicBezTo>
                  <a:lnTo>
                    <a:pt x="582" y="682"/>
                  </a:lnTo>
                  <a:cubicBezTo>
                    <a:pt x="1003" y="590"/>
                    <a:pt x="1434" y="544"/>
                    <a:pt x="1866" y="544"/>
                  </a:cubicBezTo>
                  <a:cubicBezTo>
                    <a:pt x="2373" y="544"/>
                    <a:pt x="2881" y="608"/>
                    <a:pt x="3370" y="734"/>
                  </a:cubicBezTo>
                  <a:cubicBezTo>
                    <a:pt x="3390" y="739"/>
                    <a:pt x="3409" y="741"/>
                    <a:pt x="3428" y="741"/>
                  </a:cubicBezTo>
                  <a:cubicBezTo>
                    <a:pt x="3712" y="741"/>
                    <a:pt x="3820" y="259"/>
                    <a:pt x="3514" y="191"/>
                  </a:cubicBezTo>
                  <a:cubicBezTo>
                    <a:pt x="2971" y="64"/>
                    <a:pt x="2419" y="1"/>
                    <a:pt x="18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" name="Google Shape;168;p8"/>
            <p:cNvSpPr/>
            <p:nvPr/>
          </p:nvSpPr>
          <p:spPr>
            <a:xfrm>
              <a:off x="484496" y="419107"/>
              <a:ext cx="137759" cy="128753"/>
            </a:xfrm>
            <a:custGeom>
              <a:avLst/>
              <a:gdLst/>
              <a:ahLst/>
              <a:cxnLst/>
              <a:rect l="l" t="t" r="r" b="b"/>
              <a:pathLst>
                <a:path w="3962" h="3703" extrusionOk="0">
                  <a:moveTo>
                    <a:pt x="304" y="1"/>
                  </a:moveTo>
                  <a:cubicBezTo>
                    <a:pt x="166" y="1"/>
                    <a:pt x="0" y="108"/>
                    <a:pt x="0" y="297"/>
                  </a:cubicBezTo>
                  <a:cubicBezTo>
                    <a:pt x="217" y="1311"/>
                    <a:pt x="290" y="2362"/>
                    <a:pt x="254" y="3412"/>
                  </a:cubicBezTo>
                  <a:cubicBezTo>
                    <a:pt x="254" y="3593"/>
                    <a:pt x="362" y="3702"/>
                    <a:pt x="543" y="3702"/>
                  </a:cubicBezTo>
                  <a:cubicBezTo>
                    <a:pt x="688" y="3702"/>
                    <a:pt x="797" y="3593"/>
                    <a:pt x="833" y="3412"/>
                  </a:cubicBezTo>
                  <a:cubicBezTo>
                    <a:pt x="833" y="2475"/>
                    <a:pt x="775" y="1537"/>
                    <a:pt x="634" y="625"/>
                  </a:cubicBezTo>
                  <a:lnTo>
                    <a:pt x="634" y="625"/>
                  </a:lnTo>
                  <a:cubicBezTo>
                    <a:pt x="1039" y="678"/>
                    <a:pt x="1443" y="678"/>
                    <a:pt x="1847" y="678"/>
                  </a:cubicBezTo>
                  <a:cubicBezTo>
                    <a:pt x="2391" y="678"/>
                    <a:pt x="2934" y="678"/>
                    <a:pt x="3477" y="804"/>
                  </a:cubicBezTo>
                  <a:cubicBezTo>
                    <a:pt x="3500" y="809"/>
                    <a:pt x="3522" y="811"/>
                    <a:pt x="3542" y="811"/>
                  </a:cubicBezTo>
                  <a:cubicBezTo>
                    <a:pt x="3856" y="811"/>
                    <a:pt x="3962" y="329"/>
                    <a:pt x="3622" y="261"/>
                  </a:cubicBezTo>
                  <a:cubicBezTo>
                    <a:pt x="2536" y="44"/>
                    <a:pt x="1449" y="261"/>
                    <a:pt x="362" y="8"/>
                  </a:cubicBezTo>
                  <a:cubicBezTo>
                    <a:pt x="344" y="3"/>
                    <a:pt x="324" y="1"/>
                    <a:pt x="30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" name="Google Shape;169;p8"/>
            <p:cNvSpPr/>
            <p:nvPr/>
          </p:nvSpPr>
          <p:spPr>
            <a:xfrm>
              <a:off x="707413" y="662435"/>
              <a:ext cx="125972" cy="128579"/>
            </a:xfrm>
            <a:custGeom>
              <a:avLst/>
              <a:gdLst/>
              <a:ahLst/>
              <a:cxnLst/>
              <a:rect l="l" t="t" r="r" b="b"/>
              <a:pathLst>
                <a:path w="3623" h="3698" extrusionOk="0">
                  <a:moveTo>
                    <a:pt x="399" y="0"/>
                  </a:moveTo>
                  <a:cubicBezTo>
                    <a:pt x="254" y="0"/>
                    <a:pt x="109" y="145"/>
                    <a:pt x="109" y="290"/>
                  </a:cubicBezTo>
                  <a:cubicBezTo>
                    <a:pt x="109" y="1377"/>
                    <a:pt x="0" y="2463"/>
                    <a:pt x="254" y="3514"/>
                  </a:cubicBezTo>
                  <a:cubicBezTo>
                    <a:pt x="282" y="3642"/>
                    <a:pt x="384" y="3697"/>
                    <a:pt x="492" y="3697"/>
                  </a:cubicBezTo>
                  <a:cubicBezTo>
                    <a:pt x="659" y="3697"/>
                    <a:pt x="841" y="3566"/>
                    <a:pt x="797" y="3369"/>
                  </a:cubicBezTo>
                  <a:cubicBezTo>
                    <a:pt x="569" y="2455"/>
                    <a:pt x="664" y="1513"/>
                    <a:pt x="685" y="593"/>
                  </a:cubicBezTo>
                  <a:lnTo>
                    <a:pt x="685" y="593"/>
                  </a:lnTo>
                  <a:cubicBezTo>
                    <a:pt x="1567" y="645"/>
                    <a:pt x="2446" y="778"/>
                    <a:pt x="3296" y="942"/>
                  </a:cubicBezTo>
                  <a:cubicBezTo>
                    <a:pt x="3622" y="906"/>
                    <a:pt x="3622" y="399"/>
                    <a:pt x="3296" y="362"/>
                  </a:cubicBezTo>
                  <a:cubicBezTo>
                    <a:pt x="2355" y="181"/>
                    <a:pt x="1377" y="73"/>
                    <a:pt x="39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" name="Google Shape;170;p8"/>
            <p:cNvSpPr/>
            <p:nvPr/>
          </p:nvSpPr>
          <p:spPr>
            <a:xfrm>
              <a:off x="71589" y="494665"/>
              <a:ext cx="185498" cy="128753"/>
            </a:xfrm>
            <a:custGeom>
              <a:avLst/>
              <a:gdLst/>
              <a:ahLst/>
              <a:cxnLst/>
              <a:rect l="l" t="t" r="r" b="b"/>
              <a:pathLst>
                <a:path w="5335" h="3703" extrusionOk="0">
                  <a:moveTo>
                    <a:pt x="1312" y="1"/>
                  </a:moveTo>
                  <a:cubicBezTo>
                    <a:pt x="1192" y="1"/>
                    <a:pt x="1071" y="94"/>
                    <a:pt x="1045" y="225"/>
                  </a:cubicBezTo>
                  <a:cubicBezTo>
                    <a:pt x="791" y="1276"/>
                    <a:pt x="393" y="2326"/>
                    <a:pt x="67" y="3340"/>
                  </a:cubicBezTo>
                  <a:cubicBezTo>
                    <a:pt x="0" y="3562"/>
                    <a:pt x="179" y="3703"/>
                    <a:pt x="352" y="3703"/>
                  </a:cubicBezTo>
                  <a:cubicBezTo>
                    <a:pt x="461" y="3703"/>
                    <a:pt x="568" y="3647"/>
                    <a:pt x="610" y="3521"/>
                  </a:cubicBezTo>
                  <a:cubicBezTo>
                    <a:pt x="929" y="2597"/>
                    <a:pt x="1220" y="1672"/>
                    <a:pt x="1483" y="747"/>
                  </a:cubicBezTo>
                  <a:lnTo>
                    <a:pt x="1483" y="747"/>
                  </a:lnTo>
                  <a:cubicBezTo>
                    <a:pt x="2548" y="1337"/>
                    <a:pt x="3818" y="1658"/>
                    <a:pt x="4703" y="2543"/>
                  </a:cubicBezTo>
                  <a:cubicBezTo>
                    <a:pt x="4769" y="2600"/>
                    <a:pt x="4839" y="2624"/>
                    <a:pt x="4907" y="2624"/>
                  </a:cubicBezTo>
                  <a:cubicBezTo>
                    <a:pt x="5140" y="2624"/>
                    <a:pt x="5334" y="2341"/>
                    <a:pt x="5138" y="2145"/>
                  </a:cubicBezTo>
                  <a:cubicBezTo>
                    <a:pt x="4087" y="1131"/>
                    <a:pt x="2639" y="805"/>
                    <a:pt x="1443" y="44"/>
                  </a:cubicBezTo>
                  <a:cubicBezTo>
                    <a:pt x="1403" y="14"/>
                    <a:pt x="1358" y="1"/>
                    <a:pt x="131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" name="Google Shape;171;p8"/>
            <p:cNvSpPr/>
            <p:nvPr/>
          </p:nvSpPr>
          <p:spPr>
            <a:xfrm>
              <a:off x="163628" y="746825"/>
              <a:ext cx="189601" cy="149824"/>
            </a:xfrm>
            <a:custGeom>
              <a:avLst/>
              <a:gdLst/>
              <a:ahLst/>
              <a:cxnLst/>
              <a:rect l="l" t="t" r="r" b="b"/>
              <a:pathLst>
                <a:path w="5453" h="4309" extrusionOk="0">
                  <a:moveTo>
                    <a:pt x="1905" y="0"/>
                  </a:moveTo>
                  <a:cubicBezTo>
                    <a:pt x="1803" y="0"/>
                    <a:pt x="1706" y="48"/>
                    <a:pt x="1658" y="145"/>
                  </a:cubicBezTo>
                  <a:cubicBezTo>
                    <a:pt x="970" y="1304"/>
                    <a:pt x="716" y="2680"/>
                    <a:pt x="100" y="3876"/>
                  </a:cubicBezTo>
                  <a:cubicBezTo>
                    <a:pt x="0" y="4101"/>
                    <a:pt x="194" y="4308"/>
                    <a:pt x="371" y="4308"/>
                  </a:cubicBezTo>
                  <a:cubicBezTo>
                    <a:pt x="450" y="4308"/>
                    <a:pt x="526" y="4266"/>
                    <a:pt x="571" y="4165"/>
                  </a:cubicBezTo>
                  <a:cubicBezTo>
                    <a:pt x="1143" y="3022"/>
                    <a:pt x="1434" y="1784"/>
                    <a:pt x="2024" y="685"/>
                  </a:cubicBezTo>
                  <a:lnTo>
                    <a:pt x="2024" y="685"/>
                  </a:lnTo>
                  <a:cubicBezTo>
                    <a:pt x="2968" y="1185"/>
                    <a:pt x="3989" y="1537"/>
                    <a:pt x="4918" y="2101"/>
                  </a:cubicBezTo>
                  <a:cubicBezTo>
                    <a:pt x="4963" y="2129"/>
                    <a:pt x="5008" y="2141"/>
                    <a:pt x="5051" y="2141"/>
                  </a:cubicBezTo>
                  <a:cubicBezTo>
                    <a:pt x="5284" y="2141"/>
                    <a:pt x="5452" y="1777"/>
                    <a:pt x="5207" y="1594"/>
                  </a:cubicBezTo>
                  <a:cubicBezTo>
                    <a:pt x="4193" y="978"/>
                    <a:pt x="3070" y="652"/>
                    <a:pt x="2056" y="36"/>
                  </a:cubicBezTo>
                  <a:cubicBezTo>
                    <a:pt x="2008" y="12"/>
                    <a:pt x="1956" y="0"/>
                    <a:pt x="190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8"/>
            <p:cNvSpPr/>
            <p:nvPr/>
          </p:nvSpPr>
          <p:spPr>
            <a:xfrm>
              <a:off x="602856" y="75187"/>
              <a:ext cx="113385" cy="148677"/>
            </a:xfrm>
            <a:custGeom>
              <a:avLst/>
              <a:gdLst/>
              <a:ahLst/>
              <a:cxnLst/>
              <a:rect l="l" t="t" r="r" b="b"/>
              <a:pathLst>
                <a:path w="3261" h="4276" extrusionOk="0">
                  <a:moveTo>
                    <a:pt x="2937" y="1"/>
                  </a:moveTo>
                  <a:cubicBezTo>
                    <a:pt x="2912" y="1"/>
                    <a:pt x="2887" y="4"/>
                    <a:pt x="2862" y="10"/>
                  </a:cubicBezTo>
                  <a:cubicBezTo>
                    <a:pt x="1957" y="119"/>
                    <a:pt x="1124" y="445"/>
                    <a:pt x="218" y="626"/>
                  </a:cubicBezTo>
                  <a:cubicBezTo>
                    <a:pt x="73" y="626"/>
                    <a:pt x="1" y="735"/>
                    <a:pt x="1" y="879"/>
                  </a:cubicBezTo>
                  <a:cubicBezTo>
                    <a:pt x="73" y="1423"/>
                    <a:pt x="254" y="1966"/>
                    <a:pt x="472" y="2473"/>
                  </a:cubicBezTo>
                  <a:cubicBezTo>
                    <a:pt x="689" y="2944"/>
                    <a:pt x="798" y="3487"/>
                    <a:pt x="834" y="4031"/>
                  </a:cubicBezTo>
                  <a:cubicBezTo>
                    <a:pt x="852" y="4194"/>
                    <a:pt x="988" y="4275"/>
                    <a:pt x="1124" y="4275"/>
                  </a:cubicBezTo>
                  <a:cubicBezTo>
                    <a:pt x="1260" y="4275"/>
                    <a:pt x="1395" y="4194"/>
                    <a:pt x="1413" y="4031"/>
                  </a:cubicBezTo>
                  <a:cubicBezTo>
                    <a:pt x="1413" y="2993"/>
                    <a:pt x="795" y="2110"/>
                    <a:pt x="615" y="1124"/>
                  </a:cubicBezTo>
                  <a:lnTo>
                    <a:pt x="615" y="1124"/>
                  </a:lnTo>
                  <a:cubicBezTo>
                    <a:pt x="1425" y="965"/>
                    <a:pt x="2186" y="685"/>
                    <a:pt x="3007" y="553"/>
                  </a:cubicBezTo>
                  <a:cubicBezTo>
                    <a:pt x="3152" y="517"/>
                    <a:pt x="3261" y="336"/>
                    <a:pt x="3225" y="191"/>
                  </a:cubicBezTo>
                  <a:cubicBezTo>
                    <a:pt x="3165" y="71"/>
                    <a:pt x="3055" y="1"/>
                    <a:pt x="293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8"/>
            <p:cNvSpPr/>
            <p:nvPr/>
          </p:nvSpPr>
          <p:spPr>
            <a:xfrm>
              <a:off x="852234" y="158881"/>
              <a:ext cx="114637" cy="166131"/>
            </a:xfrm>
            <a:custGeom>
              <a:avLst/>
              <a:gdLst/>
              <a:ahLst/>
              <a:cxnLst/>
              <a:rect l="l" t="t" r="r" b="b"/>
              <a:pathLst>
                <a:path w="3297" h="4778" extrusionOk="0">
                  <a:moveTo>
                    <a:pt x="2966" y="1"/>
                  </a:moveTo>
                  <a:cubicBezTo>
                    <a:pt x="2928" y="1"/>
                    <a:pt x="2892" y="10"/>
                    <a:pt x="2862" y="30"/>
                  </a:cubicBezTo>
                  <a:cubicBezTo>
                    <a:pt x="1993" y="392"/>
                    <a:pt x="1124" y="754"/>
                    <a:pt x="254" y="1117"/>
                  </a:cubicBezTo>
                  <a:cubicBezTo>
                    <a:pt x="73" y="1153"/>
                    <a:pt x="1" y="1370"/>
                    <a:pt x="73" y="1515"/>
                  </a:cubicBezTo>
                  <a:cubicBezTo>
                    <a:pt x="580" y="2493"/>
                    <a:pt x="1015" y="3543"/>
                    <a:pt x="1377" y="4594"/>
                  </a:cubicBezTo>
                  <a:cubicBezTo>
                    <a:pt x="1420" y="4722"/>
                    <a:pt x="1530" y="4778"/>
                    <a:pt x="1641" y="4778"/>
                  </a:cubicBezTo>
                  <a:cubicBezTo>
                    <a:pt x="1813" y="4778"/>
                    <a:pt x="1986" y="4647"/>
                    <a:pt x="1920" y="4449"/>
                  </a:cubicBezTo>
                  <a:lnTo>
                    <a:pt x="1957" y="4449"/>
                  </a:lnTo>
                  <a:cubicBezTo>
                    <a:pt x="1596" y="3433"/>
                    <a:pt x="1206" y="2477"/>
                    <a:pt x="733" y="1526"/>
                  </a:cubicBezTo>
                  <a:lnTo>
                    <a:pt x="733" y="1526"/>
                  </a:lnTo>
                  <a:cubicBezTo>
                    <a:pt x="1527" y="1208"/>
                    <a:pt x="2321" y="887"/>
                    <a:pt x="3116" y="537"/>
                  </a:cubicBezTo>
                  <a:cubicBezTo>
                    <a:pt x="3261" y="465"/>
                    <a:pt x="3297" y="283"/>
                    <a:pt x="3224" y="139"/>
                  </a:cubicBezTo>
                  <a:cubicBezTo>
                    <a:pt x="3172" y="60"/>
                    <a:pt x="3063" y="1"/>
                    <a:pt x="296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74" name="Google Shape;174;p8"/>
          <p:cNvGrpSpPr/>
          <p:nvPr/>
        </p:nvGrpSpPr>
        <p:grpSpPr>
          <a:xfrm>
            <a:off x="3883794" y="350995"/>
            <a:ext cx="1376411" cy="857626"/>
            <a:chOff x="4005015" y="468600"/>
            <a:chExt cx="1133969" cy="706563"/>
          </a:xfrm>
        </p:grpSpPr>
        <p:sp>
          <p:nvSpPr>
            <p:cNvPr id="175" name="Google Shape;175;p8"/>
            <p:cNvSpPr/>
            <p:nvPr/>
          </p:nvSpPr>
          <p:spPr>
            <a:xfrm>
              <a:off x="4005015" y="468600"/>
              <a:ext cx="1133969" cy="70656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8"/>
            <p:cNvSpPr/>
            <p:nvPr/>
          </p:nvSpPr>
          <p:spPr>
            <a:xfrm>
              <a:off x="4295112" y="738213"/>
              <a:ext cx="185035" cy="144453"/>
            </a:xfrm>
            <a:custGeom>
              <a:avLst/>
              <a:gdLst/>
              <a:ahLst/>
              <a:cxnLst/>
              <a:rect l="l" t="t" r="r" b="b"/>
              <a:pathLst>
                <a:path w="6894" h="5382" extrusionOk="0">
                  <a:moveTo>
                    <a:pt x="1675" y="1"/>
                  </a:moveTo>
                  <a:cubicBezTo>
                    <a:pt x="1511" y="1"/>
                    <a:pt x="1354" y="89"/>
                    <a:pt x="1314" y="294"/>
                  </a:cubicBezTo>
                  <a:cubicBezTo>
                    <a:pt x="1173" y="1325"/>
                    <a:pt x="798" y="2357"/>
                    <a:pt x="1360" y="3342"/>
                  </a:cubicBezTo>
                  <a:cubicBezTo>
                    <a:pt x="1126" y="3388"/>
                    <a:pt x="891" y="3482"/>
                    <a:pt x="657" y="3623"/>
                  </a:cubicBezTo>
                  <a:cubicBezTo>
                    <a:pt x="329" y="3810"/>
                    <a:pt x="47" y="4045"/>
                    <a:pt x="1" y="4467"/>
                  </a:cubicBezTo>
                  <a:cubicBezTo>
                    <a:pt x="1" y="4724"/>
                    <a:pt x="235" y="4942"/>
                    <a:pt x="526" y="4942"/>
                  </a:cubicBezTo>
                  <a:cubicBezTo>
                    <a:pt x="554" y="4942"/>
                    <a:pt x="582" y="4940"/>
                    <a:pt x="610" y="4936"/>
                  </a:cubicBezTo>
                  <a:cubicBezTo>
                    <a:pt x="798" y="4842"/>
                    <a:pt x="1032" y="4701"/>
                    <a:pt x="1173" y="4514"/>
                  </a:cubicBezTo>
                  <a:lnTo>
                    <a:pt x="1220" y="4514"/>
                  </a:lnTo>
                  <a:lnTo>
                    <a:pt x="1360" y="4420"/>
                  </a:lnTo>
                  <a:cubicBezTo>
                    <a:pt x="1407" y="4373"/>
                    <a:pt x="1454" y="4373"/>
                    <a:pt x="1501" y="4326"/>
                  </a:cubicBezTo>
                  <a:cubicBezTo>
                    <a:pt x="1504" y="4324"/>
                    <a:pt x="1506" y="4321"/>
                    <a:pt x="1508" y="4319"/>
                  </a:cubicBezTo>
                  <a:lnTo>
                    <a:pt x="1508" y="4319"/>
                  </a:lnTo>
                  <a:cubicBezTo>
                    <a:pt x="1496" y="4323"/>
                    <a:pt x="1478" y="4326"/>
                    <a:pt x="1454" y="4326"/>
                  </a:cubicBezTo>
                  <a:lnTo>
                    <a:pt x="1407" y="4326"/>
                  </a:lnTo>
                  <a:cubicBezTo>
                    <a:pt x="1443" y="4326"/>
                    <a:pt x="1478" y="4323"/>
                    <a:pt x="1512" y="4316"/>
                  </a:cubicBezTo>
                  <a:lnTo>
                    <a:pt x="1512" y="4316"/>
                  </a:lnTo>
                  <a:cubicBezTo>
                    <a:pt x="1511" y="4317"/>
                    <a:pt x="1509" y="4318"/>
                    <a:pt x="1508" y="4319"/>
                  </a:cubicBezTo>
                  <a:lnTo>
                    <a:pt x="1508" y="4319"/>
                  </a:lnTo>
                  <a:cubicBezTo>
                    <a:pt x="1514" y="4318"/>
                    <a:pt x="1518" y="4316"/>
                    <a:pt x="1521" y="4314"/>
                  </a:cubicBezTo>
                  <a:lnTo>
                    <a:pt x="1521" y="4314"/>
                  </a:lnTo>
                  <a:cubicBezTo>
                    <a:pt x="1518" y="4315"/>
                    <a:pt x="1515" y="4316"/>
                    <a:pt x="1512" y="4316"/>
                  </a:cubicBezTo>
                  <a:lnTo>
                    <a:pt x="1512" y="4316"/>
                  </a:lnTo>
                  <a:cubicBezTo>
                    <a:pt x="1521" y="4308"/>
                    <a:pt x="1528" y="4305"/>
                    <a:pt x="1531" y="4305"/>
                  </a:cubicBezTo>
                  <a:lnTo>
                    <a:pt x="1531" y="4305"/>
                  </a:lnTo>
                  <a:cubicBezTo>
                    <a:pt x="1534" y="4305"/>
                    <a:pt x="1531" y="4310"/>
                    <a:pt x="1521" y="4314"/>
                  </a:cubicBezTo>
                  <a:lnTo>
                    <a:pt x="1521" y="4314"/>
                  </a:lnTo>
                  <a:cubicBezTo>
                    <a:pt x="1701" y="4276"/>
                    <a:pt x="1837" y="4146"/>
                    <a:pt x="1876" y="3951"/>
                  </a:cubicBezTo>
                  <a:cubicBezTo>
                    <a:pt x="2111" y="4092"/>
                    <a:pt x="2345" y="4232"/>
                    <a:pt x="2626" y="4279"/>
                  </a:cubicBezTo>
                  <a:lnTo>
                    <a:pt x="2626" y="4467"/>
                  </a:lnTo>
                  <a:cubicBezTo>
                    <a:pt x="2626" y="4701"/>
                    <a:pt x="2673" y="4983"/>
                    <a:pt x="2767" y="5170"/>
                  </a:cubicBezTo>
                  <a:cubicBezTo>
                    <a:pt x="2837" y="5311"/>
                    <a:pt x="2978" y="5381"/>
                    <a:pt x="3119" y="5381"/>
                  </a:cubicBezTo>
                  <a:cubicBezTo>
                    <a:pt x="3259" y="5381"/>
                    <a:pt x="3400" y="5311"/>
                    <a:pt x="3470" y="5170"/>
                  </a:cubicBezTo>
                  <a:cubicBezTo>
                    <a:pt x="3611" y="4983"/>
                    <a:pt x="3658" y="4701"/>
                    <a:pt x="3611" y="4467"/>
                  </a:cubicBezTo>
                  <a:lnTo>
                    <a:pt x="3611" y="4420"/>
                  </a:lnTo>
                  <a:cubicBezTo>
                    <a:pt x="3892" y="4373"/>
                    <a:pt x="4221" y="4326"/>
                    <a:pt x="4502" y="4232"/>
                  </a:cubicBezTo>
                  <a:cubicBezTo>
                    <a:pt x="4690" y="4561"/>
                    <a:pt x="4783" y="5076"/>
                    <a:pt x="5159" y="5311"/>
                  </a:cubicBezTo>
                  <a:cubicBezTo>
                    <a:pt x="5208" y="5344"/>
                    <a:pt x="5270" y="5360"/>
                    <a:pt x="5335" y="5360"/>
                  </a:cubicBezTo>
                  <a:cubicBezTo>
                    <a:pt x="5454" y="5360"/>
                    <a:pt x="5583" y="5308"/>
                    <a:pt x="5674" y="5217"/>
                  </a:cubicBezTo>
                  <a:cubicBezTo>
                    <a:pt x="6049" y="4842"/>
                    <a:pt x="5721" y="4186"/>
                    <a:pt x="5346" y="3857"/>
                  </a:cubicBezTo>
                  <a:cubicBezTo>
                    <a:pt x="5721" y="3623"/>
                    <a:pt x="6049" y="3388"/>
                    <a:pt x="6331" y="3060"/>
                  </a:cubicBezTo>
                  <a:cubicBezTo>
                    <a:pt x="6659" y="2732"/>
                    <a:pt x="6847" y="2357"/>
                    <a:pt x="6893" y="1888"/>
                  </a:cubicBezTo>
                  <a:cubicBezTo>
                    <a:pt x="6893" y="1700"/>
                    <a:pt x="6847" y="1513"/>
                    <a:pt x="6800" y="1325"/>
                  </a:cubicBezTo>
                  <a:cubicBezTo>
                    <a:pt x="6800" y="1231"/>
                    <a:pt x="6753" y="1091"/>
                    <a:pt x="6706" y="997"/>
                  </a:cubicBezTo>
                  <a:cubicBezTo>
                    <a:pt x="6800" y="903"/>
                    <a:pt x="6753" y="809"/>
                    <a:pt x="6659" y="763"/>
                  </a:cubicBezTo>
                  <a:cubicBezTo>
                    <a:pt x="6561" y="684"/>
                    <a:pt x="6455" y="647"/>
                    <a:pt x="6351" y="647"/>
                  </a:cubicBezTo>
                  <a:cubicBezTo>
                    <a:pt x="6206" y="647"/>
                    <a:pt x="6065" y="720"/>
                    <a:pt x="5956" y="856"/>
                  </a:cubicBezTo>
                  <a:cubicBezTo>
                    <a:pt x="5862" y="997"/>
                    <a:pt x="5815" y="1138"/>
                    <a:pt x="5815" y="1325"/>
                  </a:cubicBezTo>
                  <a:cubicBezTo>
                    <a:pt x="5721" y="1888"/>
                    <a:pt x="5346" y="2357"/>
                    <a:pt x="4830" y="2638"/>
                  </a:cubicBezTo>
                  <a:cubicBezTo>
                    <a:pt x="4411" y="2917"/>
                    <a:pt x="3940" y="3067"/>
                    <a:pt x="3476" y="3067"/>
                  </a:cubicBezTo>
                  <a:cubicBezTo>
                    <a:pt x="3316" y="3067"/>
                    <a:pt x="3157" y="3049"/>
                    <a:pt x="3002" y="3013"/>
                  </a:cubicBezTo>
                  <a:cubicBezTo>
                    <a:pt x="1923" y="2779"/>
                    <a:pt x="2204" y="1231"/>
                    <a:pt x="2111" y="387"/>
                  </a:cubicBezTo>
                  <a:cubicBezTo>
                    <a:pt x="2111" y="149"/>
                    <a:pt x="1887" y="1"/>
                    <a:pt x="167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8"/>
            <p:cNvSpPr/>
            <p:nvPr/>
          </p:nvSpPr>
          <p:spPr>
            <a:xfrm>
              <a:off x="4650292" y="704850"/>
              <a:ext cx="198616" cy="144694"/>
            </a:xfrm>
            <a:custGeom>
              <a:avLst/>
              <a:gdLst/>
              <a:ahLst/>
              <a:cxnLst/>
              <a:rect l="l" t="t" r="r" b="b"/>
              <a:pathLst>
                <a:path w="7400" h="5391" extrusionOk="0">
                  <a:moveTo>
                    <a:pt x="5031" y="1"/>
                  </a:moveTo>
                  <a:cubicBezTo>
                    <a:pt x="4984" y="1"/>
                    <a:pt x="4938" y="13"/>
                    <a:pt x="4914" y="36"/>
                  </a:cubicBezTo>
                  <a:cubicBezTo>
                    <a:pt x="4633" y="364"/>
                    <a:pt x="4492" y="739"/>
                    <a:pt x="4492" y="1115"/>
                  </a:cubicBezTo>
                  <a:cubicBezTo>
                    <a:pt x="4351" y="1818"/>
                    <a:pt x="4023" y="2428"/>
                    <a:pt x="3507" y="2896"/>
                  </a:cubicBezTo>
                  <a:cubicBezTo>
                    <a:pt x="3448" y="2867"/>
                    <a:pt x="3379" y="2851"/>
                    <a:pt x="3309" y="2851"/>
                  </a:cubicBezTo>
                  <a:cubicBezTo>
                    <a:pt x="3156" y="2851"/>
                    <a:pt x="2994" y="2924"/>
                    <a:pt x="2898" y="3084"/>
                  </a:cubicBezTo>
                  <a:cubicBezTo>
                    <a:pt x="2007" y="2990"/>
                    <a:pt x="1022" y="1677"/>
                    <a:pt x="788" y="1068"/>
                  </a:cubicBezTo>
                  <a:cubicBezTo>
                    <a:pt x="731" y="878"/>
                    <a:pt x="583" y="796"/>
                    <a:pt x="435" y="796"/>
                  </a:cubicBezTo>
                  <a:cubicBezTo>
                    <a:pt x="217" y="796"/>
                    <a:pt x="1" y="976"/>
                    <a:pt x="84" y="1255"/>
                  </a:cubicBezTo>
                  <a:cubicBezTo>
                    <a:pt x="272" y="2146"/>
                    <a:pt x="741" y="2896"/>
                    <a:pt x="1444" y="3506"/>
                  </a:cubicBezTo>
                  <a:cubicBezTo>
                    <a:pt x="1257" y="3928"/>
                    <a:pt x="1163" y="4397"/>
                    <a:pt x="1022" y="4819"/>
                  </a:cubicBezTo>
                  <a:cubicBezTo>
                    <a:pt x="928" y="5053"/>
                    <a:pt x="1069" y="5288"/>
                    <a:pt x="1304" y="5382"/>
                  </a:cubicBezTo>
                  <a:cubicBezTo>
                    <a:pt x="1334" y="5388"/>
                    <a:pt x="1364" y="5391"/>
                    <a:pt x="1394" y="5391"/>
                  </a:cubicBezTo>
                  <a:cubicBezTo>
                    <a:pt x="1596" y="5391"/>
                    <a:pt x="1785" y="5258"/>
                    <a:pt x="1866" y="5053"/>
                  </a:cubicBezTo>
                  <a:cubicBezTo>
                    <a:pt x="2007" y="4678"/>
                    <a:pt x="2054" y="4303"/>
                    <a:pt x="2195" y="3928"/>
                  </a:cubicBezTo>
                  <a:cubicBezTo>
                    <a:pt x="2382" y="4022"/>
                    <a:pt x="2617" y="4069"/>
                    <a:pt x="2851" y="4069"/>
                  </a:cubicBezTo>
                  <a:cubicBezTo>
                    <a:pt x="2934" y="4652"/>
                    <a:pt x="3092" y="5272"/>
                    <a:pt x="3586" y="5272"/>
                  </a:cubicBezTo>
                  <a:cubicBezTo>
                    <a:pt x="3648" y="5272"/>
                    <a:pt x="3715" y="5262"/>
                    <a:pt x="3789" y="5241"/>
                  </a:cubicBezTo>
                  <a:cubicBezTo>
                    <a:pt x="4023" y="5194"/>
                    <a:pt x="4164" y="5007"/>
                    <a:pt x="4164" y="4772"/>
                  </a:cubicBezTo>
                  <a:cubicBezTo>
                    <a:pt x="4164" y="4678"/>
                    <a:pt x="4117" y="4585"/>
                    <a:pt x="4070" y="4491"/>
                  </a:cubicBezTo>
                  <a:cubicBezTo>
                    <a:pt x="4070" y="4444"/>
                    <a:pt x="4023" y="4397"/>
                    <a:pt x="3976" y="4397"/>
                  </a:cubicBezTo>
                  <a:lnTo>
                    <a:pt x="3976" y="4350"/>
                  </a:lnTo>
                  <a:cubicBezTo>
                    <a:pt x="3976" y="4303"/>
                    <a:pt x="3976" y="4350"/>
                    <a:pt x="3976" y="4209"/>
                  </a:cubicBezTo>
                  <a:cubicBezTo>
                    <a:pt x="3929" y="4116"/>
                    <a:pt x="3929" y="4069"/>
                    <a:pt x="3883" y="3975"/>
                  </a:cubicBezTo>
                  <a:cubicBezTo>
                    <a:pt x="3883" y="3928"/>
                    <a:pt x="3883" y="3928"/>
                    <a:pt x="3883" y="3881"/>
                  </a:cubicBezTo>
                  <a:cubicBezTo>
                    <a:pt x="4305" y="3694"/>
                    <a:pt x="4633" y="3412"/>
                    <a:pt x="4867" y="3037"/>
                  </a:cubicBezTo>
                  <a:cubicBezTo>
                    <a:pt x="5242" y="3272"/>
                    <a:pt x="5618" y="3506"/>
                    <a:pt x="5946" y="3740"/>
                  </a:cubicBezTo>
                  <a:cubicBezTo>
                    <a:pt x="6227" y="4022"/>
                    <a:pt x="6602" y="4209"/>
                    <a:pt x="7024" y="4350"/>
                  </a:cubicBezTo>
                  <a:cubicBezTo>
                    <a:pt x="7071" y="4350"/>
                    <a:pt x="7165" y="4303"/>
                    <a:pt x="7212" y="4209"/>
                  </a:cubicBezTo>
                  <a:cubicBezTo>
                    <a:pt x="7399" y="3740"/>
                    <a:pt x="6930" y="3225"/>
                    <a:pt x="6602" y="2990"/>
                  </a:cubicBezTo>
                  <a:cubicBezTo>
                    <a:pt x="6180" y="2709"/>
                    <a:pt x="5758" y="2474"/>
                    <a:pt x="5336" y="2287"/>
                  </a:cubicBezTo>
                  <a:cubicBezTo>
                    <a:pt x="5711" y="1490"/>
                    <a:pt x="5758" y="599"/>
                    <a:pt x="5149" y="36"/>
                  </a:cubicBezTo>
                  <a:cubicBezTo>
                    <a:pt x="5125" y="13"/>
                    <a:pt x="5078" y="1"/>
                    <a:pt x="503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8"/>
            <p:cNvSpPr/>
            <p:nvPr/>
          </p:nvSpPr>
          <p:spPr>
            <a:xfrm>
              <a:off x="4501703" y="899152"/>
              <a:ext cx="131999" cy="42971"/>
            </a:xfrm>
            <a:custGeom>
              <a:avLst/>
              <a:gdLst/>
              <a:ahLst/>
              <a:cxnLst/>
              <a:rect l="l" t="t" r="r" b="b"/>
              <a:pathLst>
                <a:path w="4918" h="1601" extrusionOk="0">
                  <a:moveTo>
                    <a:pt x="4242" y="1"/>
                  </a:moveTo>
                  <a:cubicBezTo>
                    <a:pt x="4123" y="1"/>
                    <a:pt x="3991" y="53"/>
                    <a:pt x="3885" y="159"/>
                  </a:cubicBezTo>
                  <a:cubicBezTo>
                    <a:pt x="3510" y="206"/>
                    <a:pt x="3182" y="253"/>
                    <a:pt x="2854" y="393"/>
                  </a:cubicBezTo>
                  <a:cubicBezTo>
                    <a:pt x="2619" y="456"/>
                    <a:pt x="2380" y="487"/>
                    <a:pt x="2142" y="487"/>
                  </a:cubicBezTo>
                  <a:cubicBezTo>
                    <a:pt x="1666" y="487"/>
                    <a:pt x="1197" y="362"/>
                    <a:pt x="791" y="112"/>
                  </a:cubicBezTo>
                  <a:cubicBezTo>
                    <a:pt x="721" y="73"/>
                    <a:pt x="652" y="56"/>
                    <a:pt x="586" y="56"/>
                  </a:cubicBezTo>
                  <a:cubicBezTo>
                    <a:pt x="250" y="56"/>
                    <a:pt x="1" y="494"/>
                    <a:pt x="275" y="768"/>
                  </a:cubicBezTo>
                  <a:cubicBezTo>
                    <a:pt x="861" y="1402"/>
                    <a:pt x="1529" y="1601"/>
                    <a:pt x="2233" y="1601"/>
                  </a:cubicBezTo>
                  <a:cubicBezTo>
                    <a:pt x="2936" y="1601"/>
                    <a:pt x="3674" y="1402"/>
                    <a:pt x="4401" y="1237"/>
                  </a:cubicBezTo>
                  <a:cubicBezTo>
                    <a:pt x="4636" y="1191"/>
                    <a:pt x="4776" y="956"/>
                    <a:pt x="4776" y="722"/>
                  </a:cubicBezTo>
                  <a:cubicBezTo>
                    <a:pt x="4823" y="675"/>
                    <a:pt x="4870" y="628"/>
                    <a:pt x="4870" y="581"/>
                  </a:cubicBezTo>
                  <a:cubicBezTo>
                    <a:pt x="4917" y="534"/>
                    <a:pt x="4917" y="440"/>
                    <a:pt x="4870" y="393"/>
                  </a:cubicBezTo>
                  <a:cubicBezTo>
                    <a:pt x="4776" y="206"/>
                    <a:pt x="4589" y="65"/>
                    <a:pt x="4354" y="18"/>
                  </a:cubicBezTo>
                  <a:cubicBezTo>
                    <a:pt x="4319" y="7"/>
                    <a:pt x="4281" y="1"/>
                    <a:pt x="424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8"/>
            <p:cNvSpPr/>
            <p:nvPr/>
          </p:nvSpPr>
          <p:spPr>
            <a:xfrm rot="1267057">
              <a:off x="4081219" y="815878"/>
              <a:ext cx="154045" cy="101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8"/>
            <p:cNvSpPr/>
            <p:nvPr/>
          </p:nvSpPr>
          <p:spPr>
            <a:xfrm rot="-1267057" flipH="1">
              <a:off x="4898307" y="815878"/>
              <a:ext cx="154045" cy="101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3335366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07806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994149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1_Section title and description">
    <p:bg>
      <p:bgPr>
        <a:solidFill>
          <a:schemeClr val="dk2"/>
        </a:solidFill>
        <a:effectLst/>
      </p:bgPr>
    </p:bg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/>
          <p:nvPr/>
        </p:nvSpPr>
        <p:spPr>
          <a:xfrm>
            <a:off x="720000" y="539550"/>
            <a:ext cx="7704000" cy="4064400"/>
          </a:xfrm>
          <a:prstGeom prst="roundRect">
            <a:avLst>
              <a:gd name="adj" fmla="val 8691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3" name="Google Shape;183;p9"/>
          <p:cNvSpPr txBox="1">
            <a:spLocks noGrp="1"/>
          </p:cNvSpPr>
          <p:nvPr>
            <p:ph type="title"/>
          </p:nvPr>
        </p:nvSpPr>
        <p:spPr>
          <a:xfrm>
            <a:off x="2206500" y="1045600"/>
            <a:ext cx="4731000" cy="952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endParaRPr/>
          </a:p>
        </p:txBody>
      </p:sp>
      <p:sp>
        <p:nvSpPr>
          <p:cNvPr id="184" name="Google Shape;184;p9"/>
          <p:cNvSpPr txBox="1">
            <a:spLocks noGrp="1"/>
          </p:cNvSpPr>
          <p:nvPr>
            <p:ph type="subTitle" idx="1"/>
          </p:nvPr>
        </p:nvSpPr>
        <p:spPr>
          <a:xfrm>
            <a:off x="2422500" y="2040350"/>
            <a:ext cx="4299000" cy="68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85" name="Google Shape;185;p9"/>
          <p:cNvGrpSpPr/>
          <p:nvPr/>
        </p:nvGrpSpPr>
        <p:grpSpPr>
          <a:xfrm>
            <a:off x="274969" y="92145"/>
            <a:ext cx="2396840" cy="2067058"/>
            <a:chOff x="274969" y="92145"/>
            <a:chExt cx="2396840" cy="2067058"/>
          </a:xfrm>
        </p:grpSpPr>
        <p:sp>
          <p:nvSpPr>
            <p:cNvPr id="186" name="Google Shape;186;p9"/>
            <p:cNvSpPr/>
            <p:nvPr/>
          </p:nvSpPr>
          <p:spPr>
            <a:xfrm flipH="1">
              <a:off x="1948515" y="92145"/>
              <a:ext cx="291392" cy="307832"/>
            </a:xfrm>
            <a:custGeom>
              <a:avLst/>
              <a:gdLst/>
              <a:ahLst/>
              <a:cxnLst/>
              <a:rect l="l" t="t" r="r" b="b"/>
              <a:pathLst>
                <a:path w="9004" h="9512" extrusionOk="0">
                  <a:moveTo>
                    <a:pt x="3157" y="1"/>
                  </a:moveTo>
                  <a:cubicBezTo>
                    <a:pt x="2972" y="1"/>
                    <a:pt x="2783" y="96"/>
                    <a:pt x="2673" y="288"/>
                  </a:cubicBezTo>
                  <a:cubicBezTo>
                    <a:pt x="2392" y="851"/>
                    <a:pt x="2580" y="3570"/>
                    <a:pt x="2673" y="4414"/>
                  </a:cubicBezTo>
                  <a:cubicBezTo>
                    <a:pt x="1970" y="4789"/>
                    <a:pt x="1267" y="5118"/>
                    <a:pt x="563" y="5399"/>
                  </a:cubicBezTo>
                  <a:cubicBezTo>
                    <a:pt x="1" y="5727"/>
                    <a:pt x="94" y="6524"/>
                    <a:pt x="704" y="6665"/>
                  </a:cubicBezTo>
                  <a:cubicBezTo>
                    <a:pt x="1139" y="6723"/>
                    <a:pt x="1591" y="6763"/>
                    <a:pt x="2040" y="6763"/>
                  </a:cubicBezTo>
                  <a:cubicBezTo>
                    <a:pt x="2317" y="6763"/>
                    <a:pt x="2592" y="6748"/>
                    <a:pt x="2861" y="6712"/>
                  </a:cubicBezTo>
                  <a:lnTo>
                    <a:pt x="2861" y="6712"/>
                  </a:lnTo>
                  <a:cubicBezTo>
                    <a:pt x="2861" y="6993"/>
                    <a:pt x="2861" y="7321"/>
                    <a:pt x="2814" y="7603"/>
                  </a:cubicBezTo>
                  <a:cubicBezTo>
                    <a:pt x="2720" y="8400"/>
                    <a:pt x="2673" y="9197"/>
                    <a:pt x="3564" y="9478"/>
                  </a:cubicBezTo>
                  <a:cubicBezTo>
                    <a:pt x="3636" y="9501"/>
                    <a:pt x="3705" y="9511"/>
                    <a:pt x="3771" y="9511"/>
                  </a:cubicBezTo>
                  <a:cubicBezTo>
                    <a:pt x="4393" y="9511"/>
                    <a:pt x="4755" y="8589"/>
                    <a:pt x="4924" y="8165"/>
                  </a:cubicBezTo>
                  <a:cubicBezTo>
                    <a:pt x="5065" y="7790"/>
                    <a:pt x="5205" y="7368"/>
                    <a:pt x="5346" y="6993"/>
                  </a:cubicBezTo>
                  <a:lnTo>
                    <a:pt x="5721" y="7087"/>
                  </a:lnTo>
                  <a:cubicBezTo>
                    <a:pt x="6257" y="7206"/>
                    <a:pt x="7057" y="7457"/>
                    <a:pt x="7761" y="7457"/>
                  </a:cubicBezTo>
                  <a:cubicBezTo>
                    <a:pt x="8167" y="7457"/>
                    <a:pt x="8542" y="7374"/>
                    <a:pt x="8816" y="7134"/>
                  </a:cubicBezTo>
                  <a:cubicBezTo>
                    <a:pt x="9004" y="6899"/>
                    <a:pt x="9004" y="6571"/>
                    <a:pt x="8816" y="6337"/>
                  </a:cubicBezTo>
                  <a:cubicBezTo>
                    <a:pt x="8441" y="5962"/>
                    <a:pt x="8019" y="5633"/>
                    <a:pt x="7550" y="5352"/>
                  </a:cubicBezTo>
                  <a:cubicBezTo>
                    <a:pt x="7128" y="5024"/>
                    <a:pt x="6706" y="4696"/>
                    <a:pt x="6378" y="4274"/>
                  </a:cubicBezTo>
                  <a:cubicBezTo>
                    <a:pt x="6659" y="3570"/>
                    <a:pt x="6987" y="2961"/>
                    <a:pt x="7362" y="2304"/>
                  </a:cubicBezTo>
                  <a:cubicBezTo>
                    <a:pt x="7627" y="1889"/>
                    <a:pt x="7313" y="1534"/>
                    <a:pt x="6937" y="1534"/>
                  </a:cubicBezTo>
                  <a:cubicBezTo>
                    <a:pt x="6845" y="1534"/>
                    <a:pt x="6750" y="1555"/>
                    <a:pt x="6659" y="1601"/>
                  </a:cubicBezTo>
                  <a:cubicBezTo>
                    <a:pt x="6096" y="1835"/>
                    <a:pt x="5581" y="2210"/>
                    <a:pt x="5159" y="2679"/>
                  </a:cubicBezTo>
                  <a:cubicBezTo>
                    <a:pt x="4643" y="1835"/>
                    <a:pt x="4268" y="804"/>
                    <a:pt x="3517" y="147"/>
                  </a:cubicBezTo>
                  <a:cubicBezTo>
                    <a:pt x="3420" y="49"/>
                    <a:pt x="3290" y="1"/>
                    <a:pt x="315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" name="Google Shape;187;p9"/>
            <p:cNvSpPr/>
            <p:nvPr/>
          </p:nvSpPr>
          <p:spPr>
            <a:xfrm flipH="1">
              <a:off x="2620191" y="287887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7" y="1"/>
                  </a:moveTo>
                  <a:cubicBezTo>
                    <a:pt x="0" y="94"/>
                    <a:pt x="0" y="1220"/>
                    <a:pt x="797" y="1314"/>
                  </a:cubicBezTo>
                  <a:cubicBezTo>
                    <a:pt x="1594" y="1220"/>
                    <a:pt x="1594" y="94"/>
                    <a:pt x="79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" name="Google Shape;188;p9"/>
            <p:cNvSpPr/>
            <p:nvPr/>
          </p:nvSpPr>
          <p:spPr>
            <a:xfrm flipH="1">
              <a:off x="2298194" y="704283"/>
              <a:ext cx="42524" cy="35696"/>
            </a:xfrm>
            <a:custGeom>
              <a:avLst/>
              <a:gdLst/>
              <a:ahLst/>
              <a:cxnLst/>
              <a:rect l="l" t="t" r="r" b="b"/>
              <a:pathLst>
                <a:path w="1314" h="1103" extrusionOk="0">
                  <a:moveTo>
                    <a:pt x="657" y="0"/>
                  </a:moveTo>
                  <a:cubicBezTo>
                    <a:pt x="235" y="0"/>
                    <a:pt x="0" y="422"/>
                    <a:pt x="188" y="797"/>
                  </a:cubicBezTo>
                  <a:cubicBezTo>
                    <a:pt x="235" y="797"/>
                    <a:pt x="235" y="844"/>
                    <a:pt x="282" y="891"/>
                  </a:cubicBezTo>
                  <a:cubicBezTo>
                    <a:pt x="375" y="1032"/>
                    <a:pt x="516" y="1102"/>
                    <a:pt x="657" y="1102"/>
                  </a:cubicBezTo>
                  <a:cubicBezTo>
                    <a:pt x="797" y="1102"/>
                    <a:pt x="938" y="1032"/>
                    <a:pt x="1032" y="891"/>
                  </a:cubicBezTo>
                  <a:lnTo>
                    <a:pt x="1126" y="797"/>
                  </a:lnTo>
                  <a:cubicBezTo>
                    <a:pt x="1313" y="422"/>
                    <a:pt x="1079" y="0"/>
                    <a:pt x="65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" name="Google Shape;189;p9"/>
            <p:cNvSpPr/>
            <p:nvPr/>
          </p:nvSpPr>
          <p:spPr>
            <a:xfrm flipH="1">
              <a:off x="301921" y="2116679"/>
              <a:ext cx="51618" cy="42524"/>
            </a:xfrm>
            <a:custGeom>
              <a:avLst/>
              <a:gdLst/>
              <a:ahLst/>
              <a:cxnLst/>
              <a:rect l="l" t="t" r="r" b="b"/>
              <a:pathLst>
                <a:path w="1595" h="1314" extrusionOk="0">
                  <a:moveTo>
                    <a:pt x="798" y="0"/>
                  </a:moveTo>
                  <a:cubicBezTo>
                    <a:pt x="1" y="47"/>
                    <a:pt x="1" y="1219"/>
                    <a:pt x="798" y="1313"/>
                  </a:cubicBezTo>
                  <a:cubicBezTo>
                    <a:pt x="1595" y="1219"/>
                    <a:pt x="1595" y="47"/>
                    <a:pt x="79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" name="Google Shape;190;p9"/>
            <p:cNvSpPr/>
            <p:nvPr/>
          </p:nvSpPr>
          <p:spPr>
            <a:xfrm flipH="1">
              <a:off x="274969" y="330398"/>
              <a:ext cx="1529209" cy="952773"/>
            </a:xfrm>
            <a:custGeom>
              <a:avLst/>
              <a:gdLst/>
              <a:ahLst/>
              <a:cxnLst/>
              <a:rect l="l" t="t" r="r" b="b"/>
              <a:pathLst>
                <a:path w="38123" h="23754" extrusionOk="0">
                  <a:moveTo>
                    <a:pt x="19021" y="1"/>
                  </a:moveTo>
                  <a:cubicBezTo>
                    <a:pt x="18282" y="1"/>
                    <a:pt x="17522" y="219"/>
                    <a:pt x="16787" y="488"/>
                  </a:cubicBezTo>
                  <a:cubicBezTo>
                    <a:pt x="15896" y="910"/>
                    <a:pt x="15146" y="1520"/>
                    <a:pt x="14536" y="2270"/>
                  </a:cubicBezTo>
                  <a:cubicBezTo>
                    <a:pt x="14396" y="2083"/>
                    <a:pt x="14255" y="1895"/>
                    <a:pt x="14067" y="1707"/>
                  </a:cubicBezTo>
                  <a:cubicBezTo>
                    <a:pt x="13184" y="691"/>
                    <a:pt x="12011" y="239"/>
                    <a:pt x="10791" y="239"/>
                  </a:cubicBezTo>
                  <a:cubicBezTo>
                    <a:pt x="9874" y="239"/>
                    <a:pt x="8931" y="494"/>
                    <a:pt x="8065" y="957"/>
                  </a:cubicBezTo>
                  <a:cubicBezTo>
                    <a:pt x="6190" y="1942"/>
                    <a:pt x="5252" y="4146"/>
                    <a:pt x="5862" y="6209"/>
                  </a:cubicBezTo>
                  <a:cubicBezTo>
                    <a:pt x="5909" y="6303"/>
                    <a:pt x="5955" y="6443"/>
                    <a:pt x="6002" y="6537"/>
                  </a:cubicBezTo>
                  <a:cubicBezTo>
                    <a:pt x="3752" y="7475"/>
                    <a:pt x="1454" y="9866"/>
                    <a:pt x="844" y="11554"/>
                  </a:cubicBezTo>
                  <a:cubicBezTo>
                    <a:pt x="0" y="13899"/>
                    <a:pt x="610" y="16900"/>
                    <a:pt x="2861" y="18213"/>
                  </a:cubicBezTo>
                  <a:cubicBezTo>
                    <a:pt x="3589" y="18626"/>
                    <a:pt x="4276" y="18800"/>
                    <a:pt x="4929" y="18800"/>
                  </a:cubicBezTo>
                  <a:cubicBezTo>
                    <a:pt x="5831" y="18800"/>
                    <a:pt x="6667" y="18468"/>
                    <a:pt x="7456" y="17978"/>
                  </a:cubicBezTo>
                  <a:lnTo>
                    <a:pt x="7456" y="17978"/>
                  </a:lnTo>
                  <a:cubicBezTo>
                    <a:pt x="7409" y="20229"/>
                    <a:pt x="8347" y="22386"/>
                    <a:pt x="10738" y="23465"/>
                  </a:cubicBezTo>
                  <a:cubicBezTo>
                    <a:pt x="11212" y="23668"/>
                    <a:pt x="11726" y="23754"/>
                    <a:pt x="12251" y="23754"/>
                  </a:cubicBezTo>
                  <a:cubicBezTo>
                    <a:pt x="13544" y="23754"/>
                    <a:pt x="14909" y="23234"/>
                    <a:pt x="15943" y="22667"/>
                  </a:cubicBezTo>
                  <a:cubicBezTo>
                    <a:pt x="16834" y="22105"/>
                    <a:pt x="17631" y="21355"/>
                    <a:pt x="18288" y="20511"/>
                  </a:cubicBezTo>
                  <a:cubicBezTo>
                    <a:pt x="18288" y="20511"/>
                    <a:pt x="18334" y="20464"/>
                    <a:pt x="18334" y="20417"/>
                  </a:cubicBezTo>
                  <a:cubicBezTo>
                    <a:pt x="18428" y="20511"/>
                    <a:pt x="18475" y="20604"/>
                    <a:pt x="18569" y="20698"/>
                  </a:cubicBezTo>
                  <a:cubicBezTo>
                    <a:pt x="19319" y="21777"/>
                    <a:pt x="20445" y="22527"/>
                    <a:pt x="21711" y="22808"/>
                  </a:cubicBezTo>
                  <a:cubicBezTo>
                    <a:pt x="22042" y="22849"/>
                    <a:pt x="22375" y="22869"/>
                    <a:pt x="22706" y="22869"/>
                  </a:cubicBezTo>
                  <a:cubicBezTo>
                    <a:pt x="24672" y="22869"/>
                    <a:pt x="26603" y="22163"/>
                    <a:pt x="28088" y="20839"/>
                  </a:cubicBezTo>
                  <a:cubicBezTo>
                    <a:pt x="29072" y="19995"/>
                    <a:pt x="30526" y="18916"/>
                    <a:pt x="31042" y="17603"/>
                  </a:cubicBezTo>
                  <a:cubicBezTo>
                    <a:pt x="32683" y="17369"/>
                    <a:pt x="34230" y="16619"/>
                    <a:pt x="35403" y="15493"/>
                  </a:cubicBezTo>
                  <a:cubicBezTo>
                    <a:pt x="37231" y="13665"/>
                    <a:pt x="38122" y="10710"/>
                    <a:pt x="35309" y="9351"/>
                  </a:cubicBezTo>
                  <a:cubicBezTo>
                    <a:pt x="34793" y="9069"/>
                    <a:pt x="34183" y="8741"/>
                    <a:pt x="33480" y="8507"/>
                  </a:cubicBezTo>
                  <a:cubicBezTo>
                    <a:pt x="33996" y="6819"/>
                    <a:pt x="33761" y="4990"/>
                    <a:pt x="32824" y="3536"/>
                  </a:cubicBezTo>
                  <a:cubicBezTo>
                    <a:pt x="32214" y="2552"/>
                    <a:pt x="31417" y="1473"/>
                    <a:pt x="30292" y="1051"/>
                  </a:cubicBezTo>
                  <a:cubicBezTo>
                    <a:pt x="29425" y="710"/>
                    <a:pt x="28496" y="533"/>
                    <a:pt x="27561" y="533"/>
                  </a:cubicBezTo>
                  <a:cubicBezTo>
                    <a:pt x="27080" y="533"/>
                    <a:pt x="26596" y="580"/>
                    <a:pt x="26118" y="676"/>
                  </a:cubicBezTo>
                  <a:cubicBezTo>
                    <a:pt x="24618" y="910"/>
                    <a:pt x="23164" y="1426"/>
                    <a:pt x="21898" y="2317"/>
                  </a:cubicBezTo>
                  <a:cubicBezTo>
                    <a:pt x="21757" y="1661"/>
                    <a:pt x="21429" y="1098"/>
                    <a:pt x="20960" y="676"/>
                  </a:cubicBezTo>
                  <a:cubicBezTo>
                    <a:pt x="20356" y="183"/>
                    <a:pt x="19697" y="1"/>
                    <a:pt x="190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" name="Google Shape;191;p9"/>
            <p:cNvSpPr/>
            <p:nvPr/>
          </p:nvSpPr>
          <p:spPr>
            <a:xfrm flipH="1">
              <a:off x="361462" y="1495432"/>
              <a:ext cx="222427" cy="235631"/>
            </a:xfrm>
            <a:custGeom>
              <a:avLst/>
              <a:gdLst/>
              <a:ahLst/>
              <a:cxnLst/>
              <a:rect l="l" t="t" r="r" b="b"/>
              <a:pathLst>
                <a:path w="6873" h="7281" extrusionOk="0">
                  <a:moveTo>
                    <a:pt x="3422" y="1"/>
                  </a:moveTo>
                  <a:cubicBezTo>
                    <a:pt x="3232" y="1"/>
                    <a:pt x="3031" y="172"/>
                    <a:pt x="3001" y="381"/>
                  </a:cubicBezTo>
                  <a:cubicBezTo>
                    <a:pt x="2954" y="990"/>
                    <a:pt x="2908" y="1506"/>
                    <a:pt x="2814" y="2069"/>
                  </a:cubicBezTo>
                  <a:cubicBezTo>
                    <a:pt x="2767" y="2256"/>
                    <a:pt x="2720" y="2444"/>
                    <a:pt x="2673" y="2631"/>
                  </a:cubicBezTo>
                  <a:cubicBezTo>
                    <a:pt x="1970" y="2819"/>
                    <a:pt x="1220" y="2960"/>
                    <a:pt x="469" y="3147"/>
                  </a:cubicBezTo>
                  <a:cubicBezTo>
                    <a:pt x="47" y="3241"/>
                    <a:pt x="0" y="3804"/>
                    <a:pt x="376" y="3991"/>
                  </a:cubicBezTo>
                  <a:cubicBezTo>
                    <a:pt x="610" y="4179"/>
                    <a:pt x="891" y="4272"/>
                    <a:pt x="1220" y="4272"/>
                  </a:cubicBezTo>
                  <a:cubicBezTo>
                    <a:pt x="1595" y="4319"/>
                    <a:pt x="1970" y="4460"/>
                    <a:pt x="2298" y="4741"/>
                  </a:cubicBezTo>
                  <a:lnTo>
                    <a:pt x="2298" y="4835"/>
                  </a:lnTo>
                  <a:cubicBezTo>
                    <a:pt x="2110" y="5492"/>
                    <a:pt x="2064" y="6195"/>
                    <a:pt x="2110" y="6898"/>
                  </a:cubicBezTo>
                  <a:cubicBezTo>
                    <a:pt x="2180" y="7141"/>
                    <a:pt x="2402" y="7281"/>
                    <a:pt x="2628" y="7281"/>
                  </a:cubicBezTo>
                  <a:cubicBezTo>
                    <a:pt x="2707" y="7281"/>
                    <a:pt x="2787" y="7263"/>
                    <a:pt x="2861" y="7227"/>
                  </a:cubicBezTo>
                  <a:cubicBezTo>
                    <a:pt x="3423" y="6805"/>
                    <a:pt x="3939" y="6289"/>
                    <a:pt x="4267" y="5679"/>
                  </a:cubicBezTo>
                  <a:cubicBezTo>
                    <a:pt x="4877" y="5961"/>
                    <a:pt x="5533" y="6242"/>
                    <a:pt x="6143" y="6523"/>
                  </a:cubicBezTo>
                  <a:cubicBezTo>
                    <a:pt x="6214" y="6564"/>
                    <a:pt x="6289" y="6582"/>
                    <a:pt x="6363" y="6582"/>
                  </a:cubicBezTo>
                  <a:cubicBezTo>
                    <a:pt x="6630" y="6582"/>
                    <a:pt x="6873" y="6338"/>
                    <a:pt x="6800" y="6007"/>
                  </a:cubicBezTo>
                  <a:cubicBezTo>
                    <a:pt x="6612" y="5257"/>
                    <a:pt x="5955" y="4601"/>
                    <a:pt x="5440" y="3991"/>
                  </a:cubicBezTo>
                  <a:cubicBezTo>
                    <a:pt x="5815" y="3428"/>
                    <a:pt x="6190" y="2913"/>
                    <a:pt x="6565" y="2397"/>
                  </a:cubicBezTo>
                  <a:cubicBezTo>
                    <a:pt x="6706" y="2162"/>
                    <a:pt x="6565" y="1787"/>
                    <a:pt x="6284" y="1740"/>
                  </a:cubicBezTo>
                  <a:cubicBezTo>
                    <a:pt x="6148" y="1688"/>
                    <a:pt x="6012" y="1666"/>
                    <a:pt x="5876" y="1666"/>
                  </a:cubicBezTo>
                  <a:cubicBezTo>
                    <a:pt x="5402" y="1666"/>
                    <a:pt x="4929" y="1933"/>
                    <a:pt x="4455" y="2116"/>
                  </a:cubicBezTo>
                  <a:cubicBezTo>
                    <a:pt x="4221" y="1459"/>
                    <a:pt x="3986" y="803"/>
                    <a:pt x="3705" y="193"/>
                  </a:cubicBezTo>
                  <a:cubicBezTo>
                    <a:pt x="3637" y="57"/>
                    <a:pt x="3531" y="1"/>
                    <a:pt x="34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92" name="Google Shape;192;p9"/>
          <p:cNvGrpSpPr/>
          <p:nvPr/>
        </p:nvGrpSpPr>
        <p:grpSpPr>
          <a:xfrm rot="10800000" flipH="1">
            <a:off x="6708256" y="3370878"/>
            <a:ext cx="2435750" cy="1887880"/>
            <a:chOff x="6708256" y="-134336"/>
            <a:chExt cx="2435750" cy="1887880"/>
          </a:xfrm>
        </p:grpSpPr>
        <p:sp>
          <p:nvSpPr>
            <p:cNvPr id="193" name="Google Shape;193;p9"/>
            <p:cNvSpPr/>
            <p:nvPr/>
          </p:nvSpPr>
          <p:spPr>
            <a:xfrm rot="-5400000">
              <a:off x="7647451" y="-282228"/>
              <a:ext cx="1348664" cy="1644448"/>
            </a:xfrm>
            <a:custGeom>
              <a:avLst/>
              <a:gdLst/>
              <a:ahLst/>
              <a:cxnLst/>
              <a:rect l="l" t="t" r="r" b="b"/>
              <a:pathLst>
                <a:path w="39231" h="47835" extrusionOk="0">
                  <a:moveTo>
                    <a:pt x="10738" y="0"/>
                  </a:moveTo>
                  <a:cubicBezTo>
                    <a:pt x="8394" y="0"/>
                    <a:pt x="7268" y="3095"/>
                    <a:pt x="7221" y="4924"/>
                  </a:cubicBezTo>
                  <a:cubicBezTo>
                    <a:pt x="7128" y="8206"/>
                    <a:pt x="7550" y="11770"/>
                    <a:pt x="9191" y="14677"/>
                  </a:cubicBezTo>
                  <a:cubicBezTo>
                    <a:pt x="8581" y="14114"/>
                    <a:pt x="8019" y="13645"/>
                    <a:pt x="7644" y="13317"/>
                  </a:cubicBezTo>
                  <a:cubicBezTo>
                    <a:pt x="6566" y="12157"/>
                    <a:pt x="4684" y="10009"/>
                    <a:pt x="2805" y="10009"/>
                  </a:cubicBezTo>
                  <a:cubicBezTo>
                    <a:pt x="2557" y="10009"/>
                    <a:pt x="2309" y="10047"/>
                    <a:pt x="2064" y="10129"/>
                  </a:cubicBezTo>
                  <a:cubicBezTo>
                    <a:pt x="0" y="10879"/>
                    <a:pt x="1970" y="14161"/>
                    <a:pt x="2720" y="15099"/>
                  </a:cubicBezTo>
                  <a:cubicBezTo>
                    <a:pt x="4616" y="17503"/>
                    <a:pt x="7013" y="19133"/>
                    <a:pt x="10136" y="19133"/>
                  </a:cubicBezTo>
                  <a:cubicBezTo>
                    <a:pt x="10181" y="19133"/>
                    <a:pt x="10225" y="19132"/>
                    <a:pt x="10269" y="19132"/>
                  </a:cubicBezTo>
                  <a:cubicBezTo>
                    <a:pt x="10504" y="19132"/>
                    <a:pt x="10644" y="18991"/>
                    <a:pt x="10691" y="18803"/>
                  </a:cubicBezTo>
                  <a:lnTo>
                    <a:pt x="10738" y="18803"/>
                  </a:lnTo>
                  <a:cubicBezTo>
                    <a:pt x="11348" y="21148"/>
                    <a:pt x="12192" y="23399"/>
                    <a:pt x="13223" y="25602"/>
                  </a:cubicBezTo>
                  <a:cubicBezTo>
                    <a:pt x="12098" y="24618"/>
                    <a:pt x="10785" y="23868"/>
                    <a:pt x="9378" y="23352"/>
                  </a:cubicBezTo>
                  <a:cubicBezTo>
                    <a:pt x="8685" y="23130"/>
                    <a:pt x="7811" y="22859"/>
                    <a:pt x="6999" y="22859"/>
                  </a:cubicBezTo>
                  <a:cubicBezTo>
                    <a:pt x="6439" y="22859"/>
                    <a:pt x="5908" y="22988"/>
                    <a:pt x="5487" y="23352"/>
                  </a:cubicBezTo>
                  <a:cubicBezTo>
                    <a:pt x="4314" y="24430"/>
                    <a:pt x="5909" y="25931"/>
                    <a:pt x="6846" y="26306"/>
                  </a:cubicBezTo>
                  <a:cubicBezTo>
                    <a:pt x="7972" y="26681"/>
                    <a:pt x="9097" y="26915"/>
                    <a:pt x="10269" y="27009"/>
                  </a:cubicBezTo>
                  <a:cubicBezTo>
                    <a:pt x="11113" y="27115"/>
                    <a:pt x="11984" y="27167"/>
                    <a:pt x="12841" y="27167"/>
                  </a:cubicBezTo>
                  <a:cubicBezTo>
                    <a:pt x="13127" y="27167"/>
                    <a:pt x="13411" y="27162"/>
                    <a:pt x="13692" y="27150"/>
                  </a:cubicBezTo>
                  <a:lnTo>
                    <a:pt x="14208" y="27478"/>
                  </a:lnTo>
                  <a:lnTo>
                    <a:pt x="14255" y="27572"/>
                  </a:lnTo>
                  <a:cubicBezTo>
                    <a:pt x="14255" y="27666"/>
                    <a:pt x="14349" y="27759"/>
                    <a:pt x="14396" y="27853"/>
                  </a:cubicBezTo>
                  <a:cubicBezTo>
                    <a:pt x="15521" y="29823"/>
                    <a:pt x="16787" y="31698"/>
                    <a:pt x="18194" y="33480"/>
                  </a:cubicBezTo>
                  <a:lnTo>
                    <a:pt x="18522" y="33902"/>
                  </a:lnTo>
                  <a:cubicBezTo>
                    <a:pt x="16178" y="32917"/>
                    <a:pt x="14021" y="31839"/>
                    <a:pt x="11442" y="31651"/>
                  </a:cubicBezTo>
                  <a:cubicBezTo>
                    <a:pt x="11354" y="31643"/>
                    <a:pt x="11265" y="31639"/>
                    <a:pt x="11175" y="31639"/>
                  </a:cubicBezTo>
                  <a:cubicBezTo>
                    <a:pt x="9725" y="31639"/>
                    <a:pt x="8049" y="32691"/>
                    <a:pt x="8534" y="34324"/>
                  </a:cubicBezTo>
                  <a:cubicBezTo>
                    <a:pt x="8956" y="35918"/>
                    <a:pt x="11113" y="36715"/>
                    <a:pt x="12520" y="36903"/>
                  </a:cubicBezTo>
                  <a:cubicBezTo>
                    <a:pt x="13012" y="36948"/>
                    <a:pt x="13505" y="36970"/>
                    <a:pt x="13995" y="36970"/>
                  </a:cubicBezTo>
                  <a:cubicBezTo>
                    <a:pt x="16075" y="36970"/>
                    <a:pt x="18126" y="36565"/>
                    <a:pt x="20023" y="35731"/>
                  </a:cubicBezTo>
                  <a:cubicBezTo>
                    <a:pt x="20069" y="35918"/>
                    <a:pt x="20116" y="36153"/>
                    <a:pt x="20163" y="36340"/>
                  </a:cubicBezTo>
                  <a:cubicBezTo>
                    <a:pt x="20231" y="36543"/>
                    <a:pt x="20420" y="36697"/>
                    <a:pt x="20626" y="36697"/>
                  </a:cubicBezTo>
                  <a:cubicBezTo>
                    <a:pt x="20706" y="36697"/>
                    <a:pt x="20788" y="36674"/>
                    <a:pt x="20867" y="36622"/>
                  </a:cubicBezTo>
                  <a:cubicBezTo>
                    <a:pt x="22836" y="38826"/>
                    <a:pt x="24946" y="40842"/>
                    <a:pt x="27197" y="42717"/>
                  </a:cubicBezTo>
                  <a:lnTo>
                    <a:pt x="27337" y="42811"/>
                  </a:lnTo>
                  <a:cubicBezTo>
                    <a:pt x="24847" y="42100"/>
                    <a:pt x="22483" y="41304"/>
                    <a:pt x="19885" y="41304"/>
                  </a:cubicBezTo>
                  <a:cubicBezTo>
                    <a:pt x="19744" y="41304"/>
                    <a:pt x="19602" y="41306"/>
                    <a:pt x="19460" y="41311"/>
                  </a:cubicBezTo>
                  <a:cubicBezTo>
                    <a:pt x="18522" y="41358"/>
                    <a:pt x="16131" y="42014"/>
                    <a:pt x="16553" y="43421"/>
                  </a:cubicBezTo>
                  <a:cubicBezTo>
                    <a:pt x="16975" y="45062"/>
                    <a:pt x="19413" y="45343"/>
                    <a:pt x="20820" y="45437"/>
                  </a:cubicBezTo>
                  <a:cubicBezTo>
                    <a:pt x="21046" y="45454"/>
                    <a:pt x="21275" y="45461"/>
                    <a:pt x="21507" y="45461"/>
                  </a:cubicBezTo>
                  <a:cubicBezTo>
                    <a:pt x="23920" y="45461"/>
                    <a:pt x="26613" y="44617"/>
                    <a:pt x="28838" y="43890"/>
                  </a:cubicBezTo>
                  <a:cubicBezTo>
                    <a:pt x="31886" y="46000"/>
                    <a:pt x="35168" y="47125"/>
                    <a:pt x="38966" y="47829"/>
                  </a:cubicBezTo>
                  <a:cubicBezTo>
                    <a:pt x="38979" y="47833"/>
                    <a:pt x="38991" y="47835"/>
                    <a:pt x="39003" y="47835"/>
                  </a:cubicBezTo>
                  <a:cubicBezTo>
                    <a:pt x="39129" y="47835"/>
                    <a:pt x="39231" y="47628"/>
                    <a:pt x="39060" y="47500"/>
                  </a:cubicBezTo>
                  <a:cubicBezTo>
                    <a:pt x="35684" y="45859"/>
                    <a:pt x="32308" y="44640"/>
                    <a:pt x="29307" y="42436"/>
                  </a:cubicBezTo>
                  <a:cubicBezTo>
                    <a:pt x="29494" y="42061"/>
                    <a:pt x="29682" y="41639"/>
                    <a:pt x="29776" y="41217"/>
                  </a:cubicBezTo>
                  <a:cubicBezTo>
                    <a:pt x="29963" y="40326"/>
                    <a:pt x="30010" y="39435"/>
                    <a:pt x="30151" y="38591"/>
                  </a:cubicBezTo>
                  <a:cubicBezTo>
                    <a:pt x="30479" y="37138"/>
                    <a:pt x="30667" y="35684"/>
                    <a:pt x="30714" y="34230"/>
                  </a:cubicBezTo>
                  <a:cubicBezTo>
                    <a:pt x="30753" y="33243"/>
                    <a:pt x="30527" y="31391"/>
                    <a:pt x="29390" y="31391"/>
                  </a:cubicBezTo>
                  <a:cubicBezTo>
                    <a:pt x="29177" y="31391"/>
                    <a:pt x="28932" y="31456"/>
                    <a:pt x="28650" y="31604"/>
                  </a:cubicBezTo>
                  <a:cubicBezTo>
                    <a:pt x="27431" y="32261"/>
                    <a:pt x="27103" y="34793"/>
                    <a:pt x="26869" y="36012"/>
                  </a:cubicBezTo>
                  <a:cubicBezTo>
                    <a:pt x="26540" y="37466"/>
                    <a:pt x="26540" y="38919"/>
                    <a:pt x="26822" y="40373"/>
                  </a:cubicBezTo>
                  <a:cubicBezTo>
                    <a:pt x="25274" y="38966"/>
                    <a:pt x="23868" y="37466"/>
                    <a:pt x="22414" y="35965"/>
                  </a:cubicBezTo>
                  <a:cubicBezTo>
                    <a:pt x="22883" y="35543"/>
                    <a:pt x="23211" y="34934"/>
                    <a:pt x="23305" y="34324"/>
                  </a:cubicBezTo>
                  <a:cubicBezTo>
                    <a:pt x="23633" y="33058"/>
                    <a:pt x="24149" y="31886"/>
                    <a:pt x="24477" y="30573"/>
                  </a:cubicBezTo>
                  <a:cubicBezTo>
                    <a:pt x="24805" y="29213"/>
                    <a:pt x="24993" y="26400"/>
                    <a:pt x="23258" y="25790"/>
                  </a:cubicBezTo>
                  <a:cubicBezTo>
                    <a:pt x="23146" y="25751"/>
                    <a:pt x="23036" y="25734"/>
                    <a:pt x="22928" y="25734"/>
                  </a:cubicBezTo>
                  <a:cubicBezTo>
                    <a:pt x="21726" y="25734"/>
                    <a:pt x="20789" y="27970"/>
                    <a:pt x="20445" y="28744"/>
                  </a:cubicBezTo>
                  <a:cubicBezTo>
                    <a:pt x="19882" y="30057"/>
                    <a:pt x="19647" y="31511"/>
                    <a:pt x="19694" y="33011"/>
                  </a:cubicBezTo>
                  <a:cubicBezTo>
                    <a:pt x="18194" y="31323"/>
                    <a:pt x="16834" y="29494"/>
                    <a:pt x="15662" y="27525"/>
                  </a:cubicBezTo>
                  <a:cubicBezTo>
                    <a:pt x="17022" y="26869"/>
                    <a:pt x="17772" y="25227"/>
                    <a:pt x="18522" y="23914"/>
                  </a:cubicBezTo>
                  <a:cubicBezTo>
                    <a:pt x="19319" y="22602"/>
                    <a:pt x="20585" y="20445"/>
                    <a:pt x="20304" y="18850"/>
                  </a:cubicBezTo>
                  <a:cubicBezTo>
                    <a:pt x="20160" y="18114"/>
                    <a:pt x="19841" y="17848"/>
                    <a:pt x="19454" y="17848"/>
                  </a:cubicBezTo>
                  <a:cubicBezTo>
                    <a:pt x="18706" y="17848"/>
                    <a:pt x="17703" y="18841"/>
                    <a:pt x="17209" y="19366"/>
                  </a:cubicBezTo>
                  <a:cubicBezTo>
                    <a:pt x="15568" y="21054"/>
                    <a:pt x="14630" y="23305"/>
                    <a:pt x="14583" y="25696"/>
                  </a:cubicBezTo>
                  <a:cubicBezTo>
                    <a:pt x="13411" y="23492"/>
                    <a:pt x="12473" y="21148"/>
                    <a:pt x="11770" y="18803"/>
                  </a:cubicBezTo>
                  <a:lnTo>
                    <a:pt x="11911" y="18803"/>
                  </a:lnTo>
                  <a:cubicBezTo>
                    <a:pt x="13927" y="18803"/>
                    <a:pt x="15427" y="15802"/>
                    <a:pt x="16412" y="14349"/>
                  </a:cubicBezTo>
                  <a:cubicBezTo>
                    <a:pt x="17256" y="13083"/>
                    <a:pt x="18757" y="10644"/>
                    <a:pt x="17256" y="9191"/>
                  </a:cubicBezTo>
                  <a:cubicBezTo>
                    <a:pt x="16985" y="8920"/>
                    <a:pt x="16692" y="8809"/>
                    <a:pt x="16390" y="8809"/>
                  </a:cubicBezTo>
                  <a:cubicBezTo>
                    <a:pt x="15331" y="8809"/>
                    <a:pt x="14172" y="10175"/>
                    <a:pt x="13552" y="10832"/>
                  </a:cubicBezTo>
                  <a:cubicBezTo>
                    <a:pt x="12286" y="12333"/>
                    <a:pt x="11395" y="14208"/>
                    <a:pt x="11113" y="16178"/>
                  </a:cubicBezTo>
                  <a:cubicBezTo>
                    <a:pt x="10973" y="15521"/>
                    <a:pt x="10879" y="14865"/>
                    <a:pt x="10738" y="14208"/>
                  </a:cubicBezTo>
                  <a:cubicBezTo>
                    <a:pt x="11770" y="10269"/>
                    <a:pt x="14021" y="0"/>
                    <a:pt x="1073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194" name="Google Shape;194;p9"/>
            <p:cNvGrpSpPr/>
            <p:nvPr/>
          </p:nvGrpSpPr>
          <p:grpSpPr>
            <a:xfrm>
              <a:off x="6708256" y="348486"/>
              <a:ext cx="378840" cy="383034"/>
              <a:chOff x="922081" y="1882348"/>
              <a:chExt cx="378840" cy="383034"/>
            </a:xfrm>
          </p:grpSpPr>
          <p:sp>
            <p:nvSpPr>
              <p:cNvPr id="195" name="Google Shape;195;p9"/>
              <p:cNvSpPr/>
              <p:nvPr/>
            </p:nvSpPr>
            <p:spPr>
              <a:xfrm>
                <a:off x="922081" y="1882348"/>
                <a:ext cx="378840" cy="383034"/>
              </a:xfrm>
              <a:custGeom>
                <a:avLst/>
                <a:gdLst/>
                <a:ahLst/>
                <a:cxnLst/>
                <a:rect l="l" t="t" r="r" b="b"/>
                <a:pathLst>
                  <a:path w="11020" h="11142" extrusionOk="0">
                    <a:moveTo>
                      <a:pt x="8158" y="1"/>
                    </a:moveTo>
                    <a:cubicBezTo>
                      <a:pt x="8034" y="1"/>
                      <a:pt x="7909" y="12"/>
                      <a:pt x="7784" y="34"/>
                    </a:cubicBezTo>
                    <a:cubicBezTo>
                      <a:pt x="6940" y="269"/>
                      <a:pt x="6284" y="878"/>
                      <a:pt x="6049" y="1675"/>
                    </a:cubicBezTo>
                    <a:cubicBezTo>
                      <a:pt x="5346" y="972"/>
                      <a:pt x="4737" y="269"/>
                      <a:pt x="3705" y="81"/>
                    </a:cubicBezTo>
                    <a:cubicBezTo>
                      <a:pt x="3551" y="50"/>
                      <a:pt x="3388" y="35"/>
                      <a:pt x="3222" y="35"/>
                    </a:cubicBezTo>
                    <a:cubicBezTo>
                      <a:pt x="2377" y="35"/>
                      <a:pt x="1455" y="438"/>
                      <a:pt x="1220" y="1300"/>
                    </a:cubicBezTo>
                    <a:cubicBezTo>
                      <a:pt x="845" y="2848"/>
                      <a:pt x="1642" y="4442"/>
                      <a:pt x="2814" y="5520"/>
                    </a:cubicBezTo>
                    <a:cubicBezTo>
                      <a:pt x="2580" y="5661"/>
                      <a:pt x="2392" y="5849"/>
                      <a:pt x="2158" y="6036"/>
                    </a:cubicBezTo>
                    <a:cubicBezTo>
                      <a:pt x="1360" y="6740"/>
                      <a:pt x="1" y="8568"/>
                      <a:pt x="282" y="9741"/>
                    </a:cubicBezTo>
                    <a:cubicBezTo>
                      <a:pt x="472" y="10583"/>
                      <a:pt x="1024" y="10890"/>
                      <a:pt x="1674" y="10890"/>
                    </a:cubicBezTo>
                    <a:cubicBezTo>
                      <a:pt x="2145" y="10890"/>
                      <a:pt x="2669" y="10728"/>
                      <a:pt x="3142" y="10491"/>
                    </a:cubicBezTo>
                    <a:cubicBezTo>
                      <a:pt x="3986" y="10022"/>
                      <a:pt x="4690" y="9365"/>
                      <a:pt x="5205" y="8615"/>
                    </a:cubicBezTo>
                    <a:cubicBezTo>
                      <a:pt x="5393" y="9506"/>
                      <a:pt x="5909" y="10303"/>
                      <a:pt x="6706" y="10772"/>
                    </a:cubicBezTo>
                    <a:cubicBezTo>
                      <a:pt x="7133" y="11028"/>
                      <a:pt x="7534" y="11142"/>
                      <a:pt x="7909" y="11142"/>
                    </a:cubicBezTo>
                    <a:cubicBezTo>
                      <a:pt x="8770" y="11142"/>
                      <a:pt x="9494" y="10543"/>
                      <a:pt x="10082" y="9694"/>
                    </a:cubicBezTo>
                    <a:cubicBezTo>
                      <a:pt x="11020" y="8334"/>
                      <a:pt x="10785" y="6458"/>
                      <a:pt x="9566" y="5380"/>
                    </a:cubicBezTo>
                    <a:cubicBezTo>
                      <a:pt x="9426" y="5239"/>
                      <a:pt x="9238" y="5098"/>
                      <a:pt x="9097" y="4911"/>
                    </a:cubicBezTo>
                    <a:cubicBezTo>
                      <a:pt x="9894" y="3973"/>
                      <a:pt x="10551" y="2754"/>
                      <a:pt x="10176" y="1488"/>
                    </a:cubicBezTo>
                    <a:cubicBezTo>
                      <a:pt x="9887" y="581"/>
                      <a:pt x="9056" y="1"/>
                      <a:pt x="815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6" name="Google Shape;196;p9"/>
              <p:cNvSpPr/>
              <p:nvPr/>
            </p:nvSpPr>
            <p:spPr>
              <a:xfrm>
                <a:off x="1078428" y="2006312"/>
                <a:ext cx="100795" cy="107361"/>
              </a:xfrm>
              <a:custGeom>
                <a:avLst/>
                <a:gdLst/>
                <a:ahLst/>
                <a:cxnLst/>
                <a:rect l="l" t="t" r="r" b="b"/>
                <a:pathLst>
                  <a:path w="2932" h="3123" extrusionOk="0">
                    <a:moveTo>
                      <a:pt x="1510" y="0"/>
                    </a:moveTo>
                    <a:cubicBezTo>
                      <a:pt x="1285" y="0"/>
                      <a:pt x="1057" y="57"/>
                      <a:pt x="845" y="180"/>
                    </a:cubicBezTo>
                    <a:cubicBezTo>
                      <a:pt x="657" y="273"/>
                      <a:pt x="517" y="414"/>
                      <a:pt x="423" y="602"/>
                    </a:cubicBezTo>
                    <a:cubicBezTo>
                      <a:pt x="95" y="883"/>
                      <a:pt x="1" y="1352"/>
                      <a:pt x="142" y="1774"/>
                    </a:cubicBezTo>
                    <a:cubicBezTo>
                      <a:pt x="165" y="2676"/>
                      <a:pt x="851" y="3122"/>
                      <a:pt x="1533" y="3122"/>
                    </a:cubicBezTo>
                    <a:cubicBezTo>
                      <a:pt x="2234" y="3122"/>
                      <a:pt x="2932" y="2653"/>
                      <a:pt x="2908" y="1727"/>
                    </a:cubicBezTo>
                    <a:lnTo>
                      <a:pt x="2908" y="1399"/>
                    </a:lnTo>
                    <a:cubicBezTo>
                      <a:pt x="2908" y="577"/>
                      <a:pt x="2228" y="0"/>
                      <a:pt x="1510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97" name="Google Shape;197;p9"/>
            <p:cNvSpPr/>
            <p:nvPr/>
          </p:nvSpPr>
          <p:spPr>
            <a:xfrm rot="5400000">
              <a:off x="7204768" y="1122152"/>
              <a:ext cx="81883" cy="63003"/>
            </a:xfrm>
            <a:custGeom>
              <a:avLst/>
              <a:gdLst/>
              <a:ahLst/>
              <a:cxnLst/>
              <a:rect l="l" t="t" r="r" b="b"/>
              <a:pathLst>
                <a:path w="2355" h="1812" extrusionOk="0">
                  <a:moveTo>
                    <a:pt x="1159" y="1"/>
                  </a:moveTo>
                  <a:cubicBezTo>
                    <a:pt x="0" y="1"/>
                    <a:pt x="0" y="1812"/>
                    <a:pt x="1159" y="1812"/>
                  </a:cubicBezTo>
                  <a:cubicBezTo>
                    <a:pt x="2318" y="1812"/>
                    <a:pt x="2354" y="1"/>
                    <a:pt x="115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9"/>
            <p:cNvSpPr/>
            <p:nvPr/>
          </p:nvSpPr>
          <p:spPr>
            <a:xfrm rot="-5400000" flipH="1">
              <a:off x="8724677" y="1572775"/>
              <a:ext cx="181395" cy="180143"/>
            </a:xfrm>
            <a:custGeom>
              <a:avLst/>
              <a:gdLst/>
              <a:ahLst/>
              <a:cxnLst/>
              <a:rect l="l" t="t" r="r" b="b"/>
              <a:pathLst>
                <a:path w="5217" h="5181" extrusionOk="0">
                  <a:moveTo>
                    <a:pt x="2608" y="1"/>
                  </a:moveTo>
                  <a:cubicBezTo>
                    <a:pt x="1159" y="1"/>
                    <a:pt x="0" y="1160"/>
                    <a:pt x="0" y="2608"/>
                  </a:cubicBezTo>
                  <a:cubicBezTo>
                    <a:pt x="0" y="4021"/>
                    <a:pt x="1159" y="5180"/>
                    <a:pt x="2608" y="5180"/>
                  </a:cubicBezTo>
                  <a:cubicBezTo>
                    <a:pt x="4057" y="5180"/>
                    <a:pt x="5216" y="4021"/>
                    <a:pt x="5216" y="2608"/>
                  </a:cubicBezTo>
                  <a:cubicBezTo>
                    <a:pt x="5216" y="1160"/>
                    <a:pt x="4057" y="1"/>
                    <a:pt x="26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" name="Google Shape;199;p9"/>
            <p:cNvSpPr/>
            <p:nvPr/>
          </p:nvSpPr>
          <p:spPr>
            <a:xfrm rot="-5400000" flipH="1">
              <a:off x="7734259" y="1453141"/>
              <a:ext cx="80632" cy="63003"/>
            </a:xfrm>
            <a:custGeom>
              <a:avLst/>
              <a:gdLst/>
              <a:ahLst/>
              <a:cxnLst/>
              <a:rect l="l" t="t" r="r" b="b"/>
              <a:pathLst>
                <a:path w="2319" h="1812" extrusionOk="0">
                  <a:moveTo>
                    <a:pt x="1160" y="1"/>
                  </a:moveTo>
                  <a:cubicBezTo>
                    <a:pt x="1" y="1"/>
                    <a:pt x="1" y="1812"/>
                    <a:pt x="1160" y="1812"/>
                  </a:cubicBezTo>
                  <a:cubicBezTo>
                    <a:pt x="2319" y="1812"/>
                    <a:pt x="2319" y="1"/>
                    <a:pt x="116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7380888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ssion One"/>
              <a:buNone/>
              <a:defRPr sz="2800">
                <a:solidFill>
                  <a:schemeClr val="dk1"/>
                </a:solidFill>
                <a:latin typeface="Passion One"/>
                <a:ea typeface="Passion One"/>
                <a:cs typeface="Passion One"/>
                <a:sym typeface="Passion On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ssion One"/>
              <a:buNone/>
              <a:defRPr sz="2800">
                <a:solidFill>
                  <a:schemeClr val="dk1"/>
                </a:solidFill>
                <a:latin typeface="Passion One"/>
                <a:ea typeface="Passion One"/>
                <a:cs typeface="Passion One"/>
                <a:sym typeface="Passion On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ssion One"/>
              <a:buNone/>
              <a:defRPr sz="2800">
                <a:solidFill>
                  <a:schemeClr val="dk1"/>
                </a:solidFill>
                <a:latin typeface="Passion One"/>
                <a:ea typeface="Passion One"/>
                <a:cs typeface="Passion One"/>
                <a:sym typeface="Passion On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ssion One"/>
              <a:buNone/>
              <a:defRPr sz="2800">
                <a:solidFill>
                  <a:schemeClr val="dk1"/>
                </a:solidFill>
                <a:latin typeface="Passion One"/>
                <a:ea typeface="Passion One"/>
                <a:cs typeface="Passion One"/>
                <a:sym typeface="Passion On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ssion One"/>
              <a:buNone/>
              <a:defRPr sz="2800">
                <a:solidFill>
                  <a:schemeClr val="dk1"/>
                </a:solidFill>
                <a:latin typeface="Passion One"/>
                <a:ea typeface="Passion One"/>
                <a:cs typeface="Passion One"/>
                <a:sym typeface="Passion On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ssion One"/>
              <a:buNone/>
              <a:defRPr sz="2800">
                <a:solidFill>
                  <a:schemeClr val="dk1"/>
                </a:solidFill>
                <a:latin typeface="Passion One"/>
                <a:ea typeface="Passion One"/>
                <a:cs typeface="Passion One"/>
                <a:sym typeface="Passion On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ssion One"/>
              <a:buNone/>
              <a:defRPr sz="2800">
                <a:solidFill>
                  <a:schemeClr val="dk1"/>
                </a:solidFill>
                <a:latin typeface="Passion One"/>
                <a:ea typeface="Passion One"/>
                <a:cs typeface="Passion One"/>
                <a:sym typeface="Passion On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ssion One"/>
              <a:buNone/>
              <a:defRPr sz="2800">
                <a:solidFill>
                  <a:schemeClr val="dk1"/>
                </a:solidFill>
                <a:latin typeface="Passion One"/>
                <a:ea typeface="Passion One"/>
                <a:cs typeface="Passion One"/>
                <a:sym typeface="Passion On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ssion One"/>
              <a:buNone/>
              <a:defRPr sz="2800">
                <a:solidFill>
                  <a:schemeClr val="dk1"/>
                </a:solidFill>
                <a:latin typeface="Passion One"/>
                <a:ea typeface="Passion One"/>
                <a:cs typeface="Passion One"/>
                <a:sym typeface="Passion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20000" y="1247450"/>
            <a:ext cx="7704000" cy="3357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Roboto"/>
              <a:buChar char="●"/>
              <a:defRPr sz="1800"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●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Roboto"/>
              <a:buChar char="○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Roboto"/>
              <a:buChar char="■"/>
              <a:defRPr>
                <a:solidFill>
                  <a:schemeClr val="dk1"/>
                </a:solidFill>
                <a:latin typeface="Roboto"/>
                <a:ea typeface="Roboto"/>
                <a:cs typeface="Roboto"/>
                <a:sym typeface="Robot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86" r:id="rId2"/>
    <p:sldLayoutId id="2147483678" r:id="rId3"/>
    <p:sldLayoutId id="2147483654" r:id="rId4"/>
    <p:sldLayoutId id="2147483655" r:id="rId5"/>
    <p:sldLayoutId id="2147483692" r:id="rId6"/>
    <p:sldLayoutId id="2147483691" r:id="rId7"/>
    <p:sldLayoutId id="2147483690" r:id="rId8"/>
    <p:sldLayoutId id="2147483689" r:id="rId9"/>
    <p:sldLayoutId id="2147483688" r:id="rId10"/>
    <p:sldLayoutId id="2147483687" r:id="rId11"/>
    <p:sldLayoutId id="2147483685" r:id="rId12"/>
    <p:sldLayoutId id="2147483684" r:id="rId13"/>
    <p:sldLayoutId id="2147483683" r:id="rId14"/>
    <p:sldLayoutId id="2147483682" r:id="rId15"/>
    <p:sldLayoutId id="2147483681" r:id="rId16"/>
    <p:sldLayoutId id="2147483680" r:id="rId17"/>
    <p:sldLayoutId id="2147483679" r:id="rId18"/>
    <p:sldLayoutId id="2147483677" r:id="rId1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" name="Google Shape;635;p31"/>
          <p:cNvSpPr txBox="1">
            <a:spLocks noGrp="1"/>
          </p:cNvSpPr>
          <p:nvPr>
            <p:ph type="ctrTitle"/>
          </p:nvPr>
        </p:nvSpPr>
        <p:spPr>
          <a:xfrm>
            <a:off x="1941960" y="1648366"/>
            <a:ext cx="5555728" cy="1891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000" b="1" dirty="0" smtClean="0">
                <a:solidFill>
                  <a:schemeClr val="accent5">
                    <a:lumMod val="75000"/>
                  </a:schemeClr>
                </a:solidFill>
                <a:latin typeface="+mn-lt"/>
                <a:cs typeface="Mongolian Baiti" panose="03000500000000000000" pitchFamily="66" charset="0"/>
                <a:sym typeface="Passion One"/>
              </a:rPr>
              <a:t>TIẾT 9:</a:t>
            </a:r>
            <a:r>
              <a:rPr lang="en" sz="4800" b="1" dirty="0" smtClean="0">
                <a:latin typeface="+mn-lt"/>
                <a:cs typeface="Mongolian Baiti" panose="03000500000000000000" pitchFamily="66" charset="0"/>
                <a:sym typeface="Passion One"/>
              </a:rPr>
              <a:t/>
            </a:r>
            <a:br>
              <a:rPr lang="en" sz="4800" b="1" dirty="0" smtClean="0">
                <a:latin typeface="+mn-lt"/>
                <a:cs typeface="Mongolian Baiti" panose="03000500000000000000" pitchFamily="66" charset="0"/>
                <a:sym typeface="Passion One"/>
              </a:rPr>
            </a:br>
            <a:r>
              <a:rPr lang="en" sz="4800" b="1" dirty="0" smtClean="0">
                <a:latin typeface="+mn-lt"/>
                <a:cs typeface="Mongolian Baiti" panose="03000500000000000000" pitchFamily="66" charset="0"/>
              </a:rPr>
              <a:t>ĐỐI XỨNG TRỤC (TIẾP)</a:t>
            </a:r>
            <a:endParaRPr sz="4400" b="1" dirty="0">
              <a:solidFill>
                <a:schemeClr val="dk1"/>
              </a:solidFill>
              <a:latin typeface="+mn-lt"/>
              <a:cs typeface="Mongolian Baiti" panose="03000500000000000000" pitchFamily="66" charset="0"/>
              <a:sym typeface="Passion One"/>
            </a:endParaRPr>
          </a:p>
        </p:txBody>
      </p:sp>
      <p:sp>
        <p:nvSpPr>
          <p:cNvPr id="636" name="Google Shape;636;p31"/>
          <p:cNvSpPr txBox="1">
            <a:spLocks noGrp="1"/>
          </p:cNvSpPr>
          <p:nvPr>
            <p:ph type="subTitle" idx="1"/>
          </p:nvPr>
        </p:nvSpPr>
        <p:spPr>
          <a:xfrm>
            <a:off x="2216150" y="0"/>
            <a:ext cx="4416000" cy="43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/>
              <a:t>TOÁN HÌNH 8</a:t>
            </a:r>
            <a:endParaRPr dirty="0"/>
          </a:p>
        </p:txBody>
      </p:sp>
      <p:grpSp>
        <p:nvGrpSpPr>
          <p:cNvPr id="637" name="Google Shape;637;p31"/>
          <p:cNvGrpSpPr/>
          <p:nvPr/>
        </p:nvGrpSpPr>
        <p:grpSpPr>
          <a:xfrm>
            <a:off x="546922" y="2343675"/>
            <a:ext cx="1802289" cy="2459401"/>
            <a:chOff x="867297" y="2516776"/>
            <a:chExt cx="1642626" cy="2241525"/>
          </a:xfrm>
        </p:grpSpPr>
        <p:sp>
          <p:nvSpPr>
            <p:cNvPr id="638" name="Google Shape;638;p31"/>
            <p:cNvSpPr/>
            <p:nvPr/>
          </p:nvSpPr>
          <p:spPr>
            <a:xfrm>
              <a:off x="891464" y="3361659"/>
              <a:ext cx="1105855" cy="1233671"/>
            </a:xfrm>
            <a:custGeom>
              <a:avLst/>
              <a:gdLst/>
              <a:ahLst/>
              <a:cxnLst/>
              <a:rect l="l" t="t" r="r" b="b"/>
              <a:pathLst>
                <a:path w="32168" h="35886" extrusionOk="0">
                  <a:moveTo>
                    <a:pt x="25931" y="1"/>
                  </a:moveTo>
                  <a:lnTo>
                    <a:pt x="14677" y="1689"/>
                  </a:lnTo>
                  <a:cubicBezTo>
                    <a:pt x="14677" y="1689"/>
                    <a:pt x="11067" y="14631"/>
                    <a:pt x="8394" y="17022"/>
                  </a:cubicBezTo>
                  <a:cubicBezTo>
                    <a:pt x="5768" y="19413"/>
                    <a:pt x="1" y="25697"/>
                    <a:pt x="985" y="31230"/>
                  </a:cubicBezTo>
                  <a:cubicBezTo>
                    <a:pt x="1627" y="34894"/>
                    <a:pt x="4562" y="35885"/>
                    <a:pt x="8320" y="35885"/>
                  </a:cubicBezTo>
                  <a:cubicBezTo>
                    <a:pt x="12256" y="35885"/>
                    <a:pt x="17095" y="34799"/>
                    <a:pt x="21148" y="34559"/>
                  </a:cubicBezTo>
                  <a:cubicBezTo>
                    <a:pt x="29073" y="34090"/>
                    <a:pt x="32167" y="24009"/>
                    <a:pt x="30995" y="18757"/>
                  </a:cubicBezTo>
                  <a:cubicBezTo>
                    <a:pt x="29776" y="13458"/>
                    <a:pt x="25931" y="1"/>
                    <a:pt x="2593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31"/>
            <p:cNvSpPr/>
            <p:nvPr/>
          </p:nvSpPr>
          <p:spPr>
            <a:xfrm>
              <a:off x="875341" y="2516776"/>
              <a:ext cx="1444371" cy="1015546"/>
            </a:xfrm>
            <a:custGeom>
              <a:avLst/>
              <a:gdLst/>
              <a:ahLst/>
              <a:cxnLst/>
              <a:rect l="l" t="t" r="r" b="b"/>
              <a:pathLst>
                <a:path w="42015" h="29541" extrusionOk="0">
                  <a:moveTo>
                    <a:pt x="23761" y="1"/>
                  </a:moveTo>
                  <a:cubicBezTo>
                    <a:pt x="23687" y="1"/>
                    <a:pt x="23613" y="18"/>
                    <a:pt x="23540" y="54"/>
                  </a:cubicBezTo>
                  <a:cubicBezTo>
                    <a:pt x="21570" y="1039"/>
                    <a:pt x="20398" y="9901"/>
                    <a:pt x="20398" y="9901"/>
                  </a:cubicBezTo>
                  <a:lnTo>
                    <a:pt x="12708" y="11824"/>
                  </a:lnTo>
                  <a:cubicBezTo>
                    <a:pt x="12708" y="11824"/>
                    <a:pt x="7830" y="2859"/>
                    <a:pt x="5858" y="2859"/>
                  </a:cubicBezTo>
                  <a:cubicBezTo>
                    <a:pt x="5739" y="2859"/>
                    <a:pt x="5630" y="2892"/>
                    <a:pt x="5534" y="2961"/>
                  </a:cubicBezTo>
                  <a:cubicBezTo>
                    <a:pt x="3846" y="4134"/>
                    <a:pt x="4549" y="15434"/>
                    <a:pt x="4549" y="15434"/>
                  </a:cubicBezTo>
                  <a:cubicBezTo>
                    <a:pt x="3377" y="18810"/>
                    <a:pt x="1" y="21905"/>
                    <a:pt x="1" y="21905"/>
                  </a:cubicBezTo>
                  <a:lnTo>
                    <a:pt x="2861" y="22655"/>
                  </a:lnTo>
                  <a:lnTo>
                    <a:pt x="704" y="24812"/>
                  </a:lnTo>
                  <a:lnTo>
                    <a:pt x="3611" y="25047"/>
                  </a:lnTo>
                  <a:lnTo>
                    <a:pt x="1923" y="27672"/>
                  </a:lnTo>
                  <a:cubicBezTo>
                    <a:pt x="3215" y="28937"/>
                    <a:pt x="6762" y="29540"/>
                    <a:pt x="11129" y="29540"/>
                  </a:cubicBezTo>
                  <a:cubicBezTo>
                    <a:pt x="14212" y="29540"/>
                    <a:pt x="17705" y="29239"/>
                    <a:pt x="21101" y="28657"/>
                  </a:cubicBezTo>
                  <a:cubicBezTo>
                    <a:pt x="29307" y="27204"/>
                    <a:pt x="42014" y="14027"/>
                    <a:pt x="42014" y="10886"/>
                  </a:cubicBezTo>
                  <a:cubicBezTo>
                    <a:pt x="42014" y="10124"/>
                    <a:pt x="41364" y="9845"/>
                    <a:pt x="40354" y="9845"/>
                  </a:cubicBezTo>
                  <a:cubicBezTo>
                    <a:pt x="37581" y="9845"/>
                    <a:pt x="32101" y="11953"/>
                    <a:pt x="29976" y="11953"/>
                  </a:cubicBezTo>
                  <a:cubicBezTo>
                    <a:pt x="29685" y="11953"/>
                    <a:pt x="29457" y="11913"/>
                    <a:pt x="29307" y="11824"/>
                  </a:cubicBezTo>
                  <a:cubicBezTo>
                    <a:pt x="27684" y="10922"/>
                    <a:pt x="25626" y="1"/>
                    <a:pt x="23761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31"/>
            <p:cNvSpPr/>
            <p:nvPr/>
          </p:nvSpPr>
          <p:spPr>
            <a:xfrm>
              <a:off x="875341" y="2870033"/>
              <a:ext cx="1444371" cy="662283"/>
            </a:xfrm>
            <a:custGeom>
              <a:avLst/>
              <a:gdLst/>
              <a:ahLst/>
              <a:cxnLst/>
              <a:rect l="l" t="t" r="r" b="b"/>
              <a:pathLst>
                <a:path w="42015" h="19265" extrusionOk="0">
                  <a:moveTo>
                    <a:pt x="41780" y="0"/>
                  </a:moveTo>
                  <a:cubicBezTo>
                    <a:pt x="37185" y="1970"/>
                    <a:pt x="32636" y="6049"/>
                    <a:pt x="24477" y="8534"/>
                  </a:cubicBezTo>
                  <a:cubicBezTo>
                    <a:pt x="20174" y="9840"/>
                    <a:pt x="14575" y="10225"/>
                    <a:pt x="9510" y="10225"/>
                  </a:cubicBezTo>
                  <a:cubicBezTo>
                    <a:pt x="6573" y="10225"/>
                    <a:pt x="3815" y="10096"/>
                    <a:pt x="1595" y="9941"/>
                  </a:cubicBezTo>
                  <a:cubicBezTo>
                    <a:pt x="1079" y="10551"/>
                    <a:pt x="563" y="11113"/>
                    <a:pt x="1" y="11629"/>
                  </a:cubicBezTo>
                  <a:lnTo>
                    <a:pt x="2861" y="12379"/>
                  </a:lnTo>
                  <a:lnTo>
                    <a:pt x="704" y="14536"/>
                  </a:lnTo>
                  <a:lnTo>
                    <a:pt x="3611" y="14771"/>
                  </a:lnTo>
                  <a:lnTo>
                    <a:pt x="1923" y="17396"/>
                  </a:lnTo>
                  <a:cubicBezTo>
                    <a:pt x="3187" y="18661"/>
                    <a:pt x="6755" y="19264"/>
                    <a:pt x="11144" y="19264"/>
                  </a:cubicBezTo>
                  <a:cubicBezTo>
                    <a:pt x="14243" y="19264"/>
                    <a:pt x="17752" y="18963"/>
                    <a:pt x="21148" y="18381"/>
                  </a:cubicBezTo>
                  <a:cubicBezTo>
                    <a:pt x="29307" y="16928"/>
                    <a:pt x="42014" y="3705"/>
                    <a:pt x="42014" y="610"/>
                  </a:cubicBezTo>
                  <a:cubicBezTo>
                    <a:pt x="42014" y="375"/>
                    <a:pt x="41921" y="188"/>
                    <a:pt x="41780" y="0"/>
                  </a:cubicBezTo>
                  <a:close/>
                </a:path>
              </a:pathLst>
            </a:custGeom>
            <a:solidFill>
              <a:srgbClr val="FFEE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31"/>
            <p:cNvSpPr/>
            <p:nvPr/>
          </p:nvSpPr>
          <p:spPr>
            <a:xfrm>
              <a:off x="1484674" y="3041403"/>
              <a:ext cx="104817" cy="105917"/>
            </a:xfrm>
            <a:custGeom>
              <a:avLst/>
              <a:gdLst/>
              <a:ahLst/>
              <a:cxnLst/>
              <a:rect l="l" t="t" r="r" b="b"/>
              <a:pathLst>
                <a:path w="3049" h="3081" extrusionOk="0">
                  <a:moveTo>
                    <a:pt x="1576" y="0"/>
                  </a:moveTo>
                  <a:cubicBezTo>
                    <a:pt x="1303" y="0"/>
                    <a:pt x="1032" y="73"/>
                    <a:pt x="797" y="220"/>
                  </a:cubicBezTo>
                  <a:cubicBezTo>
                    <a:pt x="469" y="408"/>
                    <a:pt x="235" y="736"/>
                    <a:pt x="94" y="1111"/>
                  </a:cubicBezTo>
                  <a:cubicBezTo>
                    <a:pt x="0" y="1392"/>
                    <a:pt x="0" y="1721"/>
                    <a:pt x="94" y="2002"/>
                  </a:cubicBezTo>
                  <a:cubicBezTo>
                    <a:pt x="282" y="2611"/>
                    <a:pt x="844" y="3033"/>
                    <a:pt x="1501" y="3080"/>
                  </a:cubicBezTo>
                  <a:cubicBezTo>
                    <a:pt x="2110" y="3033"/>
                    <a:pt x="2626" y="2658"/>
                    <a:pt x="2860" y="2096"/>
                  </a:cubicBezTo>
                  <a:cubicBezTo>
                    <a:pt x="3001" y="1908"/>
                    <a:pt x="3048" y="1627"/>
                    <a:pt x="3048" y="1392"/>
                  </a:cubicBezTo>
                  <a:cubicBezTo>
                    <a:pt x="3048" y="783"/>
                    <a:pt x="2673" y="267"/>
                    <a:pt x="2063" y="79"/>
                  </a:cubicBezTo>
                  <a:cubicBezTo>
                    <a:pt x="1905" y="27"/>
                    <a:pt x="1740" y="0"/>
                    <a:pt x="157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31"/>
            <p:cNvSpPr/>
            <p:nvPr/>
          </p:nvSpPr>
          <p:spPr>
            <a:xfrm>
              <a:off x="1737723" y="2968352"/>
              <a:ext cx="112896" cy="90310"/>
            </a:xfrm>
            <a:custGeom>
              <a:avLst/>
              <a:gdLst/>
              <a:ahLst/>
              <a:cxnLst/>
              <a:rect l="l" t="t" r="r" b="b"/>
              <a:pathLst>
                <a:path w="3284" h="2627" extrusionOk="0">
                  <a:moveTo>
                    <a:pt x="1548" y="0"/>
                  </a:moveTo>
                  <a:lnTo>
                    <a:pt x="1548" y="47"/>
                  </a:lnTo>
                  <a:cubicBezTo>
                    <a:pt x="1267" y="47"/>
                    <a:pt x="986" y="141"/>
                    <a:pt x="751" y="329"/>
                  </a:cubicBezTo>
                  <a:lnTo>
                    <a:pt x="704" y="329"/>
                  </a:lnTo>
                  <a:cubicBezTo>
                    <a:pt x="1" y="798"/>
                    <a:pt x="1" y="1876"/>
                    <a:pt x="704" y="2298"/>
                  </a:cubicBezTo>
                  <a:lnTo>
                    <a:pt x="751" y="2298"/>
                  </a:lnTo>
                  <a:cubicBezTo>
                    <a:pt x="986" y="2486"/>
                    <a:pt x="1267" y="2579"/>
                    <a:pt x="1548" y="2626"/>
                  </a:cubicBezTo>
                  <a:cubicBezTo>
                    <a:pt x="3283" y="2626"/>
                    <a:pt x="3283" y="0"/>
                    <a:pt x="15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31"/>
            <p:cNvSpPr/>
            <p:nvPr/>
          </p:nvSpPr>
          <p:spPr>
            <a:xfrm>
              <a:off x="2143957" y="2805886"/>
              <a:ext cx="206368" cy="132525"/>
            </a:xfrm>
            <a:custGeom>
              <a:avLst/>
              <a:gdLst/>
              <a:ahLst/>
              <a:cxnLst/>
              <a:rect l="l" t="t" r="r" b="b"/>
              <a:pathLst>
                <a:path w="6003" h="3855" extrusionOk="0">
                  <a:moveTo>
                    <a:pt x="3943" y="0"/>
                  </a:moveTo>
                  <a:cubicBezTo>
                    <a:pt x="2380" y="0"/>
                    <a:pt x="0" y="880"/>
                    <a:pt x="0" y="1866"/>
                  </a:cubicBezTo>
                  <a:cubicBezTo>
                    <a:pt x="0" y="3000"/>
                    <a:pt x="2205" y="3855"/>
                    <a:pt x="3621" y="3855"/>
                  </a:cubicBezTo>
                  <a:cubicBezTo>
                    <a:pt x="3844" y="3855"/>
                    <a:pt x="4048" y="3833"/>
                    <a:pt x="4220" y="3789"/>
                  </a:cubicBezTo>
                  <a:cubicBezTo>
                    <a:pt x="5487" y="3460"/>
                    <a:pt x="6002" y="1210"/>
                    <a:pt x="5111" y="319"/>
                  </a:cubicBezTo>
                  <a:cubicBezTo>
                    <a:pt x="4890" y="97"/>
                    <a:pt x="4461" y="0"/>
                    <a:pt x="394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31"/>
            <p:cNvSpPr/>
            <p:nvPr/>
          </p:nvSpPr>
          <p:spPr>
            <a:xfrm>
              <a:off x="1962033" y="3131092"/>
              <a:ext cx="206127" cy="72915"/>
            </a:xfrm>
            <a:custGeom>
              <a:avLst/>
              <a:gdLst/>
              <a:ahLst/>
              <a:cxnLst/>
              <a:rect l="l" t="t" r="r" b="b"/>
              <a:pathLst>
                <a:path w="5996" h="2121" extrusionOk="0">
                  <a:moveTo>
                    <a:pt x="594" y="1"/>
                  </a:moveTo>
                  <a:cubicBezTo>
                    <a:pt x="278" y="1"/>
                    <a:pt x="0" y="431"/>
                    <a:pt x="322" y="753"/>
                  </a:cubicBezTo>
                  <a:cubicBezTo>
                    <a:pt x="1119" y="1644"/>
                    <a:pt x="1635" y="2112"/>
                    <a:pt x="2901" y="2112"/>
                  </a:cubicBezTo>
                  <a:cubicBezTo>
                    <a:pt x="3062" y="2112"/>
                    <a:pt x="3222" y="2120"/>
                    <a:pt x="3380" y="2120"/>
                  </a:cubicBezTo>
                  <a:cubicBezTo>
                    <a:pt x="3774" y="2120"/>
                    <a:pt x="4147" y="2072"/>
                    <a:pt x="4448" y="1737"/>
                  </a:cubicBezTo>
                  <a:cubicBezTo>
                    <a:pt x="5011" y="1268"/>
                    <a:pt x="5480" y="800"/>
                    <a:pt x="5996" y="284"/>
                  </a:cubicBezTo>
                  <a:cubicBezTo>
                    <a:pt x="5996" y="208"/>
                    <a:pt x="5934" y="71"/>
                    <a:pt x="5836" y="71"/>
                  </a:cubicBezTo>
                  <a:cubicBezTo>
                    <a:pt x="5813" y="71"/>
                    <a:pt x="5788" y="78"/>
                    <a:pt x="5761" y="96"/>
                  </a:cubicBezTo>
                  <a:cubicBezTo>
                    <a:pt x="5351" y="416"/>
                    <a:pt x="4229" y="1223"/>
                    <a:pt x="3608" y="1223"/>
                  </a:cubicBezTo>
                  <a:cubicBezTo>
                    <a:pt x="3591" y="1223"/>
                    <a:pt x="3574" y="1223"/>
                    <a:pt x="3557" y="1222"/>
                  </a:cubicBezTo>
                  <a:cubicBezTo>
                    <a:pt x="3042" y="1175"/>
                    <a:pt x="2573" y="1222"/>
                    <a:pt x="2057" y="1128"/>
                  </a:cubicBezTo>
                  <a:cubicBezTo>
                    <a:pt x="1588" y="1081"/>
                    <a:pt x="1166" y="471"/>
                    <a:pt x="885" y="143"/>
                  </a:cubicBezTo>
                  <a:cubicBezTo>
                    <a:pt x="795" y="43"/>
                    <a:pt x="693" y="1"/>
                    <a:pt x="59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31"/>
            <p:cNvSpPr/>
            <p:nvPr/>
          </p:nvSpPr>
          <p:spPr>
            <a:xfrm>
              <a:off x="1544318" y="3802337"/>
              <a:ext cx="449073" cy="750976"/>
            </a:xfrm>
            <a:custGeom>
              <a:avLst/>
              <a:gdLst/>
              <a:ahLst/>
              <a:cxnLst/>
              <a:rect l="l" t="t" r="r" b="b"/>
              <a:pathLst>
                <a:path w="13063" h="21845" extrusionOk="0">
                  <a:moveTo>
                    <a:pt x="4267" y="1"/>
                  </a:moveTo>
                  <a:cubicBezTo>
                    <a:pt x="4041" y="1"/>
                    <a:pt x="3822" y="40"/>
                    <a:pt x="3611" y="123"/>
                  </a:cubicBezTo>
                  <a:cubicBezTo>
                    <a:pt x="0" y="1577"/>
                    <a:pt x="938" y="18598"/>
                    <a:pt x="938" y="18598"/>
                  </a:cubicBezTo>
                  <a:cubicBezTo>
                    <a:pt x="1180" y="20920"/>
                    <a:pt x="2254" y="21845"/>
                    <a:pt x="3635" y="21845"/>
                  </a:cubicBezTo>
                  <a:cubicBezTo>
                    <a:pt x="6270" y="21845"/>
                    <a:pt x="10023" y="18480"/>
                    <a:pt x="11254" y="15035"/>
                  </a:cubicBezTo>
                  <a:cubicBezTo>
                    <a:pt x="13063" y="10049"/>
                    <a:pt x="7857" y="1"/>
                    <a:pt x="4267" y="1"/>
                  </a:cubicBezTo>
                  <a:close/>
                </a:path>
              </a:pathLst>
            </a:custGeom>
            <a:solidFill>
              <a:srgbClr val="FFEE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31"/>
            <p:cNvSpPr/>
            <p:nvPr/>
          </p:nvSpPr>
          <p:spPr>
            <a:xfrm>
              <a:off x="867297" y="4218505"/>
              <a:ext cx="1642626" cy="539796"/>
            </a:xfrm>
            <a:custGeom>
              <a:avLst/>
              <a:gdLst/>
              <a:ahLst/>
              <a:cxnLst/>
              <a:rect l="l" t="t" r="r" b="b"/>
              <a:pathLst>
                <a:path w="47782" h="15702" extrusionOk="0">
                  <a:moveTo>
                    <a:pt x="10717" y="1"/>
                  </a:moveTo>
                  <a:cubicBezTo>
                    <a:pt x="6799" y="1"/>
                    <a:pt x="3173" y="1459"/>
                    <a:pt x="1923" y="3210"/>
                  </a:cubicBezTo>
                  <a:cubicBezTo>
                    <a:pt x="0" y="5836"/>
                    <a:pt x="2392" y="13057"/>
                    <a:pt x="17068" y="15167"/>
                  </a:cubicBezTo>
                  <a:cubicBezTo>
                    <a:pt x="19703" y="15547"/>
                    <a:pt x="22267" y="15702"/>
                    <a:pt x="24722" y="15702"/>
                  </a:cubicBezTo>
                  <a:cubicBezTo>
                    <a:pt x="35578" y="15702"/>
                    <a:pt x="44301" y="12673"/>
                    <a:pt x="47508" y="12673"/>
                  </a:cubicBezTo>
                  <a:cubicBezTo>
                    <a:pt x="47604" y="12673"/>
                    <a:pt x="47695" y="12676"/>
                    <a:pt x="47781" y="12682"/>
                  </a:cubicBezTo>
                  <a:cubicBezTo>
                    <a:pt x="47781" y="12682"/>
                    <a:pt x="42785" y="6203"/>
                    <a:pt x="36493" y="6203"/>
                  </a:cubicBezTo>
                  <a:cubicBezTo>
                    <a:pt x="36164" y="6203"/>
                    <a:pt x="35832" y="6221"/>
                    <a:pt x="35496" y="6258"/>
                  </a:cubicBezTo>
                  <a:cubicBezTo>
                    <a:pt x="34831" y="6328"/>
                    <a:pt x="34166" y="6360"/>
                    <a:pt x="33503" y="6360"/>
                  </a:cubicBezTo>
                  <a:cubicBezTo>
                    <a:pt x="27473" y="6360"/>
                    <a:pt x="21537" y="3648"/>
                    <a:pt x="16552" y="1241"/>
                  </a:cubicBezTo>
                  <a:cubicBezTo>
                    <a:pt x="14708" y="365"/>
                    <a:pt x="12676" y="1"/>
                    <a:pt x="1071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31"/>
            <p:cNvSpPr/>
            <p:nvPr/>
          </p:nvSpPr>
          <p:spPr>
            <a:xfrm>
              <a:off x="1873134" y="4431746"/>
              <a:ext cx="636774" cy="313007"/>
            </a:xfrm>
            <a:custGeom>
              <a:avLst/>
              <a:gdLst/>
              <a:ahLst/>
              <a:cxnLst/>
              <a:rect l="l" t="t" r="r" b="b"/>
              <a:pathLst>
                <a:path w="18523" h="9105" extrusionOk="0">
                  <a:moveTo>
                    <a:pt x="7268" y="0"/>
                  </a:moveTo>
                  <a:cubicBezTo>
                    <a:pt x="6943" y="0"/>
                    <a:pt x="6615" y="18"/>
                    <a:pt x="6284" y="55"/>
                  </a:cubicBezTo>
                  <a:cubicBezTo>
                    <a:pt x="5581" y="102"/>
                    <a:pt x="4830" y="149"/>
                    <a:pt x="4127" y="149"/>
                  </a:cubicBezTo>
                  <a:lnTo>
                    <a:pt x="2439" y="993"/>
                  </a:lnTo>
                  <a:lnTo>
                    <a:pt x="4830" y="2212"/>
                  </a:lnTo>
                  <a:lnTo>
                    <a:pt x="704" y="3665"/>
                  </a:lnTo>
                  <a:lnTo>
                    <a:pt x="5018" y="5307"/>
                  </a:lnTo>
                  <a:lnTo>
                    <a:pt x="1" y="6760"/>
                  </a:lnTo>
                  <a:lnTo>
                    <a:pt x="5018" y="7463"/>
                  </a:lnTo>
                  <a:lnTo>
                    <a:pt x="2627" y="9105"/>
                  </a:lnTo>
                  <a:cubicBezTo>
                    <a:pt x="10092" y="8335"/>
                    <a:pt x="15812" y="6518"/>
                    <a:pt x="18268" y="6518"/>
                  </a:cubicBezTo>
                  <a:cubicBezTo>
                    <a:pt x="18357" y="6518"/>
                    <a:pt x="18442" y="6521"/>
                    <a:pt x="18522" y="6526"/>
                  </a:cubicBezTo>
                  <a:cubicBezTo>
                    <a:pt x="18522" y="6526"/>
                    <a:pt x="13522" y="0"/>
                    <a:pt x="7268" y="0"/>
                  </a:cubicBezTo>
                  <a:close/>
                </a:path>
              </a:pathLst>
            </a:custGeom>
            <a:solidFill>
              <a:srgbClr val="FFEE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48" name="Google Shape;648;p31"/>
          <p:cNvGrpSpPr/>
          <p:nvPr/>
        </p:nvGrpSpPr>
        <p:grpSpPr>
          <a:xfrm>
            <a:off x="7039555" y="2686799"/>
            <a:ext cx="1765166" cy="1998456"/>
            <a:chOff x="6784753" y="2829503"/>
            <a:chExt cx="1608791" cy="1821414"/>
          </a:xfrm>
        </p:grpSpPr>
        <p:sp>
          <p:nvSpPr>
            <p:cNvPr id="649" name="Google Shape;649;p31"/>
            <p:cNvSpPr/>
            <p:nvPr/>
          </p:nvSpPr>
          <p:spPr>
            <a:xfrm>
              <a:off x="7287689" y="3418071"/>
              <a:ext cx="1105855" cy="1232846"/>
            </a:xfrm>
            <a:custGeom>
              <a:avLst/>
              <a:gdLst/>
              <a:ahLst/>
              <a:cxnLst/>
              <a:rect l="l" t="t" r="r" b="b"/>
              <a:pathLst>
                <a:path w="32168" h="35862" extrusionOk="0">
                  <a:moveTo>
                    <a:pt x="6237" y="1"/>
                  </a:moveTo>
                  <a:cubicBezTo>
                    <a:pt x="6237" y="1"/>
                    <a:pt x="2345" y="13458"/>
                    <a:pt x="1173" y="18710"/>
                  </a:cubicBezTo>
                  <a:cubicBezTo>
                    <a:pt x="1" y="24009"/>
                    <a:pt x="3095" y="34043"/>
                    <a:pt x="11020" y="34559"/>
                  </a:cubicBezTo>
                  <a:cubicBezTo>
                    <a:pt x="15051" y="34798"/>
                    <a:pt x="19859" y="35861"/>
                    <a:pt x="23782" y="35861"/>
                  </a:cubicBezTo>
                  <a:cubicBezTo>
                    <a:pt x="27572" y="35861"/>
                    <a:pt x="30538" y="34869"/>
                    <a:pt x="31183" y="31183"/>
                  </a:cubicBezTo>
                  <a:cubicBezTo>
                    <a:pt x="32167" y="25650"/>
                    <a:pt x="26400" y="19413"/>
                    <a:pt x="23727" y="17022"/>
                  </a:cubicBezTo>
                  <a:cubicBezTo>
                    <a:pt x="21101" y="14631"/>
                    <a:pt x="17491" y="1642"/>
                    <a:pt x="17491" y="1642"/>
                  </a:cubicBezTo>
                  <a:lnTo>
                    <a:pt x="6237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31"/>
            <p:cNvSpPr/>
            <p:nvPr/>
          </p:nvSpPr>
          <p:spPr>
            <a:xfrm>
              <a:off x="6815383" y="2829503"/>
              <a:ext cx="1444371" cy="1015546"/>
            </a:xfrm>
            <a:custGeom>
              <a:avLst/>
              <a:gdLst/>
              <a:ahLst/>
              <a:cxnLst/>
              <a:rect l="l" t="t" r="r" b="b"/>
              <a:pathLst>
                <a:path w="42015" h="29541" extrusionOk="0">
                  <a:moveTo>
                    <a:pt x="18254" y="1"/>
                  </a:moveTo>
                  <a:cubicBezTo>
                    <a:pt x="16389" y="1"/>
                    <a:pt x="14331" y="10921"/>
                    <a:pt x="12708" y="11823"/>
                  </a:cubicBezTo>
                  <a:cubicBezTo>
                    <a:pt x="12564" y="11906"/>
                    <a:pt x="12347" y="11942"/>
                    <a:pt x="12071" y="11942"/>
                  </a:cubicBezTo>
                  <a:cubicBezTo>
                    <a:pt x="9973" y="11942"/>
                    <a:pt x="4473" y="9838"/>
                    <a:pt x="1680" y="9838"/>
                  </a:cubicBezTo>
                  <a:cubicBezTo>
                    <a:pt x="660" y="9838"/>
                    <a:pt x="1" y="10119"/>
                    <a:pt x="1" y="10885"/>
                  </a:cubicBezTo>
                  <a:cubicBezTo>
                    <a:pt x="1" y="14027"/>
                    <a:pt x="12708" y="27203"/>
                    <a:pt x="20867" y="28657"/>
                  </a:cubicBezTo>
                  <a:cubicBezTo>
                    <a:pt x="24244" y="29239"/>
                    <a:pt x="27749" y="29540"/>
                    <a:pt x="30851" y="29540"/>
                  </a:cubicBezTo>
                  <a:cubicBezTo>
                    <a:pt x="35244" y="29540"/>
                    <a:pt x="38828" y="28936"/>
                    <a:pt x="40092" y="27672"/>
                  </a:cubicBezTo>
                  <a:lnTo>
                    <a:pt x="38404" y="25046"/>
                  </a:lnTo>
                  <a:lnTo>
                    <a:pt x="41311" y="24812"/>
                  </a:lnTo>
                  <a:lnTo>
                    <a:pt x="39107" y="22655"/>
                  </a:lnTo>
                  <a:lnTo>
                    <a:pt x="42014" y="21952"/>
                  </a:lnTo>
                  <a:cubicBezTo>
                    <a:pt x="42014" y="21952"/>
                    <a:pt x="38638" y="18810"/>
                    <a:pt x="37466" y="15434"/>
                  </a:cubicBezTo>
                  <a:cubicBezTo>
                    <a:pt x="37466" y="15434"/>
                    <a:pt x="38169" y="4133"/>
                    <a:pt x="36481" y="2961"/>
                  </a:cubicBezTo>
                  <a:cubicBezTo>
                    <a:pt x="36385" y="2892"/>
                    <a:pt x="36277" y="2859"/>
                    <a:pt x="36157" y="2859"/>
                  </a:cubicBezTo>
                  <a:cubicBezTo>
                    <a:pt x="34186" y="2859"/>
                    <a:pt x="29307" y="11823"/>
                    <a:pt x="29307" y="11823"/>
                  </a:cubicBezTo>
                  <a:lnTo>
                    <a:pt x="21617" y="9901"/>
                  </a:lnTo>
                  <a:cubicBezTo>
                    <a:pt x="21617" y="9901"/>
                    <a:pt x="20445" y="1039"/>
                    <a:pt x="18475" y="54"/>
                  </a:cubicBezTo>
                  <a:cubicBezTo>
                    <a:pt x="18402" y="18"/>
                    <a:pt x="18328" y="1"/>
                    <a:pt x="18254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31"/>
            <p:cNvSpPr/>
            <p:nvPr/>
          </p:nvSpPr>
          <p:spPr>
            <a:xfrm>
              <a:off x="6815383" y="3184342"/>
              <a:ext cx="1444371" cy="661973"/>
            </a:xfrm>
            <a:custGeom>
              <a:avLst/>
              <a:gdLst/>
              <a:ahLst/>
              <a:cxnLst/>
              <a:rect l="l" t="t" r="r" b="b"/>
              <a:pathLst>
                <a:path w="42015" h="19256" extrusionOk="0">
                  <a:moveTo>
                    <a:pt x="235" y="1"/>
                  </a:moveTo>
                  <a:cubicBezTo>
                    <a:pt x="94" y="141"/>
                    <a:pt x="1" y="376"/>
                    <a:pt x="1" y="563"/>
                  </a:cubicBezTo>
                  <a:cubicBezTo>
                    <a:pt x="1" y="3705"/>
                    <a:pt x="12708" y="16881"/>
                    <a:pt x="20867" y="18335"/>
                  </a:cubicBezTo>
                  <a:cubicBezTo>
                    <a:pt x="24281" y="18943"/>
                    <a:pt x="27826" y="19256"/>
                    <a:pt x="30952" y="19256"/>
                  </a:cubicBezTo>
                  <a:cubicBezTo>
                    <a:pt x="35299" y="19256"/>
                    <a:pt x="38837" y="18652"/>
                    <a:pt x="40092" y="17397"/>
                  </a:cubicBezTo>
                  <a:lnTo>
                    <a:pt x="38404" y="14724"/>
                  </a:lnTo>
                  <a:lnTo>
                    <a:pt x="41311" y="14490"/>
                  </a:lnTo>
                  <a:lnTo>
                    <a:pt x="39107" y="12333"/>
                  </a:lnTo>
                  <a:lnTo>
                    <a:pt x="42014" y="11583"/>
                  </a:lnTo>
                  <a:cubicBezTo>
                    <a:pt x="41452" y="11067"/>
                    <a:pt x="40936" y="10457"/>
                    <a:pt x="40420" y="9895"/>
                  </a:cubicBezTo>
                  <a:cubicBezTo>
                    <a:pt x="38241" y="10030"/>
                    <a:pt x="35545" y="10147"/>
                    <a:pt x="32670" y="10147"/>
                  </a:cubicBezTo>
                  <a:cubicBezTo>
                    <a:pt x="27562" y="10147"/>
                    <a:pt x="21888" y="9778"/>
                    <a:pt x="17538" y="8488"/>
                  </a:cubicBezTo>
                  <a:cubicBezTo>
                    <a:pt x="9379" y="6003"/>
                    <a:pt x="4830" y="1923"/>
                    <a:pt x="235" y="1"/>
                  </a:cubicBezTo>
                  <a:close/>
                </a:path>
              </a:pathLst>
            </a:custGeom>
            <a:solidFill>
              <a:srgbClr val="FFEE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31"/>
            <p:cNvSpPr/>
            <p:nvPr/>
          </p:nvSpPr>
          <p:spPr>
            <a:xfrm>
              <a:off x="6784753" y="3118579"/>
              <a:ext cx="206368" cy="132491"/>
            </a:xfrm>
            <a:custGeom>
              <a:avLst/>
              <a:gdLst/>
              <a:ahLst/>
              <a:cxnLst/>
              <a:rect l="l" t="t" r="r" b="b"/>
              <a:pathLst>
                <a:path w="6003" h="3854" extrusionOk="0">
                  <a:moveTo>
                    <a:pt x="2066" y="0"/>
                  </a:moveTo>
                  <a:cubicBezTo>
                    <a:pt x="1545" y="0"/>
                    <a:pt x="1114" y="97"/>
                    <a:pt x="892" y="320"/>
                  </a:cubicBezTo>
                  <a:cubicBezTo>
                    <a:pt x="1" y="1210"/>
                    <a:pt x="470" y="3461"/>
                    <a:pt x="1783" y="3789"/>
                  </a:cubicBezTo>
                  <a:cubicBezTo>
                    <a:pt x="1949" y="3833"/>
                    <a:pt x="2145" y="3853"/>
                    <a:pt x="2359" y="3853"/>
                  </a:cubicBezTo>
                  <a:cubicBezTo>
                    <a:pt x="3774" y="3853"/>
                    <a:pt x="6003" y="2960"/>
                    <a:pt x="6003" y="1820"/>
                  </a:cubicBezTo>
                  <a:cubicBezTo>
                    <a:pt x="6003" y="870"/>
                    <a:pt x="3629" y="0"/>
                    <a:pt x="20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31"/>
            <p:cNvSpPr/>
            <p:nvPr/>
          </p:nvSpPr>
          <p:spPr>
            <a:xfrm>
              <a:off x="6967227" y="3445126"/>
              <a:ext cx="206403" cy="71368"/>
            </a:xfrm>
            <a:custGeom>
              <a:avLst/>
              <a:gdLst/>
              <a:ahLst/>
              <a:cxnLst/>
              <a:rect l="l" t="t" r="r" b="b"/>
              <a:pathLst>
                <a:path w="6004" h="2076" extrusionOk="0">
                  <a:moveTo>
                    <a:pt x="5336" y="1"/>
                  </a:moveTo>
                  <a:cubicBezTo>
                    <a:pt x="5248" y="1"/>
                    <a:pt x="5165" y="32"/>
                    <a:pt x="5102" y="105"/>
                  </a:cubicBezTo>
                  <a:cubicBezTo>
                    <a:pt x="4774" y="433"/>
                    <a:pt x="4399" y="1043"/>
                    <a:pt x="3930" y="1090"/>
                  </a:cubicBezTo>
                  <a:cubicBezTo>
                    <a:pt x="3414" y="1183"/>
                    <a:pt x="2899" y="1136"/>
                    <a:pt x="2430" y="1183"/>
                  </a:cubicBezTo>
                  <a:cubicBezTo>
                    <a:pt x="2413" y="1185"/>
                    <a:pt x="2396" y="1185"/>
                    <a:pt x="2379" y="1185"/>
                  </a:cubicBezTo>
                  <a:cubicBezTo>
                    <a:pt x="1758" y="1185"/>
                    <a:pt x="636" y="377"/>
                    <a:pt x="226" y="58"/>
                  </a:cubicBezTo>
                  <a:cubicBezTo>
                    <a:pt x="199" y="40"/>
                    <a:pt x="174" y="32"/>
                    <a:pt x="151" y="32"/>
                  </a:cubicBezTo>
                  <a:cubicBezTo>
                    <a:pt x="54" y="32"/>
                    <a:pt x="0" y="170"/>
                    <a:pt x="38" y="245"/>
                  </a:cubicBezTo>
                  <a:cubicBezTo>
                    <a:pt x="507" y="761"/>
                    <a:pt x="1023" y="1230"/>
                    <a:pt x="1539" y="1699"/>
                  </a:cubicBezTo>
                  <a:cubicBezTo>
                    <a:pt x="1922" y="2044"/>
                    <a:pt x="2337" y="2076"/>
                    <a:pt x="2810" y="2076"/>
                  </a:cubicBezTo>
                  <a:cubicBezTo>
                    <a:pt x="2914" y="2076"/>
                    <a:pt x="3022" y="2074"/>
                    <a:pt x="3133" y="2074"/>
                  </a:cubicBezTo>
                  <a:cubicBezTo>
                    <a:pt x="4352" y="2074"/>
                    <a:pt x="4868" y="1605"/>
                    <a:pt x="5712" y="714"/>
                  </a:cubicBezTo>
                  <a:cubicBezTo>
                    <a:pt x="6004" y="386"/>
                    <a:pt x="5643" y="1"/>
                    <a:pt x="533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31"/>
            <p:cNvSpPr/>
            <p:nvPr/>
          </p:nvSpPr>
          <p:spPr>
            <a:xfrm>
              <a:off x="7289305" y="3178773"/>
              <a:ext cx="178969" cy="167247"/>
            </a:xfrm>
            <a:custGeom>
              <a:avLst/>
              <a:gdLst/>
              <a:ahLst/>
              <a:cxnLst/>
              <a:rect l="l" t="t" r="r" b="b"/>
              <a:pathLst>
                <a:path w="5206" h="4865" extrusionOk="0">
                  <a:moveTo>
                    <a:pt x="1810" y="0"/>
                  </a:moveTo>
                  <a:cubicBezTo>
                    <a:pt x="1768" y="0"/>
                    <a:pt x="1725" y="20"/>
                    <a:pt x="1689" y="69"/>
                  </a:cubicBezTo>
                  <a:cubicBezTo>
                    <a:pt x="985" y="866"/>
                    <a:pt x="704" y="1945"/>
                    <a:pt x="891" y="2976"/>
                  </a:cubicBezTo>
                  <a:cubicBezTo>
                    <a:pt x="751" y="3023"/>
                    <a:pt x="610" y="3117"/>
                    <a:pt x="469" y="3211"/>
                  </a:cubicBezTo>
                  <a:cubicBezTo>
                    <a:pt x="235" y="3398"/>
                    <a:pt x="0" y="3633"/>
                    <a:pt x="141" y="3914"/>
                  </a:cubicBezTo>
                  <a:cubicBezTo>
                    <a:pt x="188" y="4008"/>
                    <a:pt x="235" y="4008"/>
                    <a:pt x="282" y="4008"/>
                  </a:cubicBezTo>
                  <a:lnTo>
                    <a:pt x="516" y="4008"/>
                  </a:lnTo>
                  <a:cubicBezTo>
                    <a:pt x="610" y="3961"/>
                    <a:pt x="751" y="3914"/>
                    <a:pt x="844" y="3820"/>
                  </a:cubicBezTo>
                  <a:cubicBezTo>
                    <a:pt x="891" y="3773"/>
                    <a:pt x="985" y="3726"/>
                    <a:pt x="1032" y="3726"/>
                  </a:cubicBezTo>
                  <a:cubicBezTo>
                    <a:pt x="1079" y="3726"/>
                    <a:pt x="1126" y="3680"/>
                    <a:pt x="1126" y="3680"/>
                  </a:cubicBezTo>
                  <a:cubicBezTo>
                    <a:pt x="1220" y="3773"/>
                    <a:pt x="1313" y="3867"/>
                    <a:pt x="1407" y="3961"/>
                  </a:cubicBezTo>
                  <a:cubicBezTo>
                    <a:pt x="1313" y="4148"/>
                    <a:pt x="1220" y="4336"/>
                    <a:pt x="1173" y="4570"/>
                  </a:cubicBezTo>
                  <a:cubicBezTo>
                    <a:pt x="1173" y="4711"/>
                    <a:pt x="1313" y="4852"/>
                    <a:pt x="1407" y="4852"/>
                  </a:cubicBezTo>
                  <a:cubicBezTo>
                    <a:pt x="1440" y="4860"/>
                    <a:pt x="1474" y="4864"/>
                    <a:pt x="1506" y="4864"/>
                  </a:cubicBezTo>
                  <a:cubicBezTo>
                    <a:pt x="1657" y="4864"/>
                    <a:pt x="1791" y="4780"/>
                    <a:pt x="1829" y="4664"/>
                  </a:cubicBezTo>
                  <a:cubicBezTo>
                    <a:pt x="1876" y="4524"/>
                    <a:pt x="1923" y="4430"/>
                    <a:pt x="2017" y="4289"/>
                  </a:cubicBezTo>
                  <a:cubicBezTo>
                    <a:pt x="2204" y="4383"/>
                    <a:pt x="2392" y="4430"/>
                    <a:pt x="2579" y="4430"/>
                  </a:cubicBezTo>
                  <a:cubicBezTo>
                    <a:pt x="2626" y="4570"/>
                    <a:pt x="2720" y="4805"/>
                    <a:pt x="2955" y="4805"/>
                  </a:cubicBezTo>
                  <a:cubicBezTo>
                    <a:pt x="3142" y="4805"/>
                    <a:pt x="3236" y="4617"/>
                    <a:pt x="3283" y="4477"/>
                  </a:cubicBezTo>
                  <a:cubicBezTo>
                    <a:pt x="3330" y="4430"/>
                    <a:pt x="3330" y="4336"/>
                    <a:pt x="3330" y="4289"/>
                  </a:cubicBezTo>
                  <a:cubicBezTo>
                    <a:pt x="4314" y="3867"/>
                    <a:pt x="5018" y="3023"/>
                    <a:pt x="5205" y="1992"/>
                  </a:cubicBezTo>
                  <a:cubicBezTo>
                    <a:pt x="5205" y="1923"/>
                    <a:pt x="5130" y="1879"/>
                    <a:pt x="5071" y="1879"/>
                  </a:cubicBezTo>
                  <a:cubicBezTo>
                    <a:pt x="5050" y="1879"/>
                    <a:pt x="5030" y="1885"/>
                    <a:pt x="5018" y="1898"/>
                  </a:cubicBezTo>
                  <a:cubicBezTo>
                    <a:pt x="4643" y="2320"/>
                    <a:pt x="4267" y="2695"/>
                    <a:pt x="3845" y="3023"/>
                  </a:cubicBezTo>
                  <a:cubicBezTo>
                    <a:pt x="3531" y="3306"/>
                    <a:pt x="3110" y="3568"/>
                    <a:pt x="2698" y="3568"/>
                  </a:cubicBezTo>
                  <a:cubicBezTo>
                    <a:pt x="2496" y="3568"/>
                    <a:pt x="2296" y="3506"/>
                    <a:pt x="2111" y="3351"/>
                  </a:cubicBezTo>
                  <a:cubicBezTo>
                    <a:pt x="1313" y="2648"/>
                    <a:pt x="1548" y="1101"/>
                    <a:pt x="1970" y="303"/>
                  </a:cubicBezTo>
                  <a:cubicBezTo>
                    <a:pt x="2039" y="165"/>
                    <a:pt x="1929" y="0"/>
                    <a:pt x="181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31"/>
            <p:cNvSpPr/>
            <p:nvPr/>
          </p:nvSpPr>
          <p:spPr>
            <a:xfrm>
              <a:off x="7619737" y="3453548"/>
              <a:ext cx="34" cy="34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31"/>
            <p:cNvSpPr/>
            <p:nvPr/>
          </p:nvSpPr>
          <p:spPr>
            <a:xfrm>
              <a:off x="7553664" y="3294933"/>
              <a:ext cx="180585" cy="164118"/>
            </a:xfrm>
            <a:custGeom>
              <a:avLst/>
              <a:gdLst/>
              <a:ahLst/>
              <a:cxnLst/>
              <a:rect l="l" t="t" r="r" b="b"/>
              <a:pathLst>
                <a:path w="5253" h="4774" extrusionOk="0">
                  <a:moveTo>
                    <a:pt x="1161" y="1"/>
                  </a:moveTo>
                  <a:cubicBezTo>
                    <a:pt x="1133" y="1"/>
                    <a:pt x="1104" y="7"/>
                    <a:pt x="1079" y="19"/>
                  </a:cubicBezTo>
                  <a:cubicBezTo>
                    <a:pt x="1056" y="8"/>
                    <a:pt x="1029" y="2"/>
                    <a:pt x="1002" y="2"/>
                  </a:cubicBezTo>
                  <a:cubicBezTo>
                    <a:pt x="921" y="2"/>
                    <a:pt x="833" y="54"/>
                    <a:pt x="798" y="160"/>
                  </a:cubicBezTo>
                  <a:cubicBezTo>
                    <a:pt x="282" y="1004"/>
                    <a:pt x="94" y="2036"/>
                    <a:pt x="282" y="3020"/>
                  </a:cubicBezTo>
                  <a:cubicBezTo>
                    <a:pt x="329" y="3208"/>
                    <a:pt x="422" y="3395"/>
                    <a:pt x="516" y="3536"/>
                  </a:cubicBezTo>
                  <a:cubicBezTo>
                    <a:pt x="469" y="3583"/>
                    <a:pt x="376" y="3630"/>
                    <a:pt x="329" y="3724"/>
                  </a:cubicBezTo>
                  <a:cubicBezTo>
                    <a:pt x="329" y="3724"/>
                    <a:pt x="260" y="3827"/>
                    <a:pt x="240" y="3827"/>
                  </a:cubicBezTo>
                  <a:cubicBezTo>
                    <a:pt x="237" y="3827"/>
                    <a:pt x="235" y="3824"/>
                    <a:pt x="235" y="3817"/>
                  </a:cubicBezTo>
                  <a:cubicBezTo>
                    <a:pt x="235" y="3817"/>
                    <a:pt x="188" y="3864"/>
                    <a:pt x="188" y="3911"/>
                  </a:cubicBezTo>
                  <a:cubicBezTo>
                    <a:pt x="94" y="4005"/>
                    <a:pt x="47" y="4052"/>
                    <a:pt x="0" y="4146"/>
                  </a:cubicBezTo>
                  <a:cubicBezTo>
                    <a:pt x="0" y="4286"/>
                    <a:pt x="94" y="4427"/>
                    <a:pt x="235" y="4427"/>
                  </a:cubicBezTo>
                  <a:cubicBezTo>
                    <a:pt x="422" y="4380"/>
                    <a:pt x="610" y="4239"/>
                    <a:pt x="704" y="4052"/>
                  </a:cubicBezTo>
                  <a:cubicBezTo>
                    <a:pt x="798" y="4005"/>
                    <a:pt x="845" y="3911"/>
                    <a:pt x="938" y="3864"/>
                  </a:cubicBezTo>
                  <a:cubicBezTo>
                    <a:pt x="1048" y="3919"/>
                    <a:pt x="1174" y="3942"/>
                    <a:pt x="1297" y="3942"/>
                  </a:cubicBezTo>
                  <a:cubicBezTo>
                    <a:pt x="1384" y="3942"/>
                    <a:pt x="1470" y="3931"/>
                    <a:pt x="1548" y="3911"/>
                  </a:cubicBezTo>
                  <a:lnTo>
                    <a:pt x="1548" y="3911"/>
                  </a:lnTo>
                  <a:cubicBezTo>
                    <a:pt x="1407" y="4239"/>
                    <a:pt x="1313" y="4661"/>
                    <a:pt x="1689" y="4755"/>
                  </a:cubicBezTo>
                  <a:cubicBezTo>
                    <a:pt x="1714" y="4768"/>
                    <a:pt x="1739" y="4774"/>
                    <a:pt x="1763" y="4774"/>
                  </a:cubicBezTo>
                  <a:cubicBezTo>
                    <a:pt x="1829" y="4774"/>
                    <a:pt x="1889" y="4730"/>
                    <a:pt x="1923" y="4661"/>
                  </a:cubicBezTo>
                  <a:lnTo>
                    <a:pt x="1923" y="4661"/>
                  </a:lnTo>
                  <a:cubicBezTo>
                    <a:pt x="1911" y="4685"/>
                    <a:pt x="1908" y="4694"/>
                    <a:pt x="1911" y="4694"/>
                  </a:cubicBezTo>
                  <a:cubicBezTo>
                    <a:pt x="1917" y="4694"/>
                    <a:pt x="1970" y="4614"/>
                    <a:pt x="1970" y="4614"/>
                  </a:cubicBezTo>
                  <a:cubicBezTo>
                    <a:pt x="1970" y="4568"/>
                    <a:pt x="2017" y="4521"/>
                    <a:pt x="2017" y="4474"/>
                  </a:cubicBezTo>
                  <a:cubicBezTo>
                    <a:pt x="2017" y="4427"/>
                    <a:pt x="2017" y="4333"/>
                    <a:pt x="2064" y="4239"/>
                  </a:cubicBezTo>
                  <a:cubicBezTo>
                    <a:pt x="2064" y="4146"/>
                    <a:pt x="2111" y="4052"/>
                    <a:pt x="2111" y="3958"/>
                  </a:cubicBezTo>
                  <a:cubicBezTo>
                    <a:pt x="2345" y="3958"/>
                    <a:pt x="2533" y="3911"/>
                    <a:pt x="2767" y="3817"/>
                  </a:cubicBezTo>
                  <a:cubicBezTo>
                    <a:pt x="2767" y="3958"/>
                    <a:pt x="2767" y="4052"/>
                    <a:pt x="2814" y="4146"/>
                  </a:cubicBezTo>
                  <a:cubicBezTo>
                    <a:pt x="2861" y="4333"/>
                    <a:pt x="3001" y="4474"/>
                    <a:pt x="3189" y="4568"/>
                  </a:cubicBezTo>
                  <a:cubicBezTo>
                    <a:pt x="3283" y="4568"/>
                    <a:pt x="3377" y="4521"/>
                    <a:pt x="3377" y="4427"/>
                  </a:cubicBezTo>
                  <a:cubicBezTo>
                    <a:pt x="3470" y="4286"/>
                    <a:pt x="3470" y="4146"/>
                    <a:pt x="3470" y="4005"/>
                  </a:cubicBezTo>
                  <a:cubicBezTo>
                    <a:pt x="3470" y="3817"/>
                    <a:pt x="3423" y="3677"/>
                    <a:pt x="3423" y="3536"/>
                  </a:cubicBezTo>
                  <a:cubicBezTo>
                    <a:pt x="4361" y="3020"/>
                    <a:pt x="5252" y="2082"/>
                    <a:pt x="5205" y="1098"/>
                  </a:cubicBezTo>
                  <a:cubicBezTo>
                    <a:pt x="5205" y="1016"/>
                    <a:pt x="5158" y="966"/>
                    <a:pt x="5100" y="966"/>
                  </a:cubicBezTo>
                  <a:cubicBezTo>
                    <a:pt x="5058" y="966"/>
                    <a:pt x="5010" y="992"/>
                    <a:pt x="4971" y="1051"/>
                  </a:cubicBezTo>
                  <a:cubicBezTo>
                    <a:pt x="4408" y="1801"/>
                    <a:pt x="3658" y="2504"/>
                    <a:pt x="2861" y="3067"/>
                  </a:cubicBezTo>
                  <a:cubicBezTo>
                    <a:pt x="2655" y="3225"/>
                    <a:pt x="2417" y="3298"/>
                    <a:pt x="2182" y="3298"/>
                  </a:cubicBezTo>
                  <a:cubicBezTo>
                    <a:pt x="1719" y="3298"/>
                    <a:pt x="1265" y="3017"/>
                    <a:pt x="1079" y="2551"/>
                  </a:cubicBezTo>
                  <a:cubicBezTo>
                    <a:pt x="1079" y="2458"/>
                    <a:pt x="1079" y="2411"/>
                    <a:pt x="1079" y="2364"/>
                  </a:cubicBezTo>
                  <a:cubicBezTo>
                    <a:pt x="1079" y="1660"/>
                    <a:pt x="1173" y="1004"/>
                    <a:pt x="1360" y="347"/>
                  </a:cubicBezTo>
                  <a:cubicBezTo>
                    <a:pt x="1360" y="301"/>
                    <a:pt x="1360" y="207"/>
                    <a:pt x="1313" y="113"/>
                  </a:cubicBezTo>
                  <a:cubicBezTo>
                    <a:pt x="1313" y="44"/>
                    <a:pt x="1238" y="1"/>
                    <a:pt x="116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31"/>
            <p:cNvSpPr/>
            <p:nvPr/>
          </p:nvSpPr>
          <p:spPr>
            <a:xfrm>
              <a:off x="7290749" y="3889517"/>
              <a:ext cx="438657" cy="719452"/>
            </a:xfrm>
            <a:custGeom>
              <a:avLst/>
              <a:gdLst/>
              <a:ahLst/>
              <a:cxnLst/>
              <a:rect l="l" t="t" r="r" b="b"/>
              <a:pathLst>
                <a:path w="12760" h="20928" extrusionOk="0">
                  <a:moveTo>
                    <a:pt x="7420" y="0"/>
                  </a:moveTo>
                  <a:cubicBezTo>
                    <a:pt x="2142" y="0"/>
                    <a:pt x="1" y="9213"/>
                    <a:pt x="1787" y="14093"/>
                  </a:cubicBezTo>
                  <a:cubicBezTo>
                    <a:pt x="3080" y="17571"/>
                    <a:pt x="6817" y="20927"/>
                    <a:pt x="9445" y="20927"/>
                  </a:cubicBezTo>
                  <a:cubicBezTo>
                    <a:pt x="10820" y="20927"/>
                    <a:pt x="11892" y="20007"/>
                    <a:pt x="12150" y="17703"/>
                  </a:cubicBezTo>
                  <a:cubicBezTo>
                    <a:pt x="12150" y="17703"/>
                    <a:pt x="12760" y="1292"/>
                    <a:pt x="8680" y="166"/>
                  </a:cubicBezTo>
                  <a:cubicBezTo>
                    <a:pt x="8242" y="54"/>
                    <a:pt x="7822" y="0"/>
                    <a:pt x="7420" y="0"/>
                  </a:cubicBezTo>
                  <a:close/>
                </a:path>
              </a:pathLst>
            </a:custGeom>
            <a:solidFill>
              <a:srgbClr val="FFEE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58" name="Google Shape;658;p31"/>
          <p:cNvGrpSpPr/>
          <p:nvPr/>
        </p:nvGrpSpPr>
        <p:grpSpPr>
          <a:xfrm flipH="1">
            <a:off x="-624885" y="3952581"/>
            <a:ext cx="2307789" cy="1666584"/>
            <a:chOff x="6384226" y="3717426"/>
            <a:chExt cx="2249526" cy="1624509"/>
          </a:xfrm>
        </p:grpSpPr>
        <p:sp>
          <p:nvSpPr>
            <p:cNvPr id="659" name="Google Shape;659;p31"/>
            <p:cNvSpPr/>
            <p:nvPr/>
          </p:nvSpPr>
          <p:spPr>
            <a:xfrm>
              <a:off x="6384226" y="3717426"/>
              <a:ext cx="2249526" cy="1624509"/>
            </a:xfrm>
            <a:custGeom>
              <a:avLst/>
              <a:gdLst/>
              <a:ahLst/>
              <a:cxnLst/>
              <a:rect l="l" t="t" r="r" b="b"/>
              <a:pathLst>
                <a:path w="65436" h="47255" extrusionOk="0">
                  <a:moveTo>
                    <a:pt x="31594" y="1"/>
                  </a:moveTo>
                  <a:cubicBezTo>
                    <a:pt x="29335" y="1"/>
                    <a:pt x="27280" y="3460"/>
                    <a:pt x="26657" y="5641"/>
                  </a:cubicBezTo>
                  <a:cubicBezTo>
                    <a:pt x="26141" y="7611"/>
                    <a:pt x="25860" y="9674"/>
                    <a:pt x="25860" y="11690"/>
                  </a:cubicBezTo>
                  <a:cubicBezTo>
                    <a:pt x="25766" y="11362"/>
                    <a:pt x="25625" y="11081"/>
                    <a:pt x="25531" y="10752"/>
                  </a:cubicBezTo>
                  <a:cubicBezTo>
                    <a:pt x="24967" y="9020"/>
                    <a:pt x="22949" y="1817"/>
                    <a:pt x="20042" y="1817"/>
                  </a:cubicBezTo>
                  <a:cubicBezTo>
                    <a:pt x="19566" y="1817"/>
                    <a:pt x="19066" y="2011"/>
                    <a:pt x="18545" y="2453"/>
                  </a:cubicBezTo>
                  <a:cubicBezTo>
                    <a:pt x="14747" y="5735"/>
                    <a:pt x="16200" y="13003"/>
                    <a:pt x="17138" y="17223"/>
                  </a:cubicBezTo>
                  <a:cubicBezTo>
                    <a:pt x="17841" y="20037"/>
                    <a:pt x="18920" y="22709"/>
                    <a:pt x="20280" y="25288"/>
                  </a:cubicBezTo>
                  <a:cubicBezTo>
                    <a:pt x="18451" y="23975"/>
                    <a:pt x="16575" y="22803"/>
                    <a:pt x="14653" y="21631"/>
                  </a:cubicBezTo>
                  <a:cubicBezTo>
                    <a:pt x="13685" y="21021"/>
                    <a:pt x="11620" y="19836"/>
                    <a:pt x="10031" y="19836"/>
                  </a:cubicBezTo>
                  <a:cubicBezTo>
                    <a:pt x="9542" y="19836"/>
                    <a:pt x="9098" y="19948"/>
                    <a:pt x="8745" y="20224"/>
                  </a:cubicBezTo>
                  <a:cubicBezTo>
                    <a:pt x="7338" y="21303"/>
                    <a:pt x="7197" y="22616"/>
                    <a:pt x="7666" y="24304"/>
                  </a:cubicBezTo>
                  <a:cubicBezTo>
                    <a:pt x="8416" y="27258"/>
                    <a:pt x="10620" y="30165"/>
                    <a:pt x="13012" y="32509"/>
                  </a:cubicBezTo>
                  <a:lnTo>
                    <a:pt x="12168" y="32509"/>
                  </a:lnTo>
                  <a:cubicBezTo>
                    <a:pt x="11255" y="32454"/>
                    <a:pt x="9061" y="32176"/>
                    <a:pt x="6834" y="32176"/>
                  </a:cubicBezTo>
                  <a:cubicBezTo>
                    <a:pt x="3456" y="32176"/>
                    <a:pt x="1" y="32815"/>
                    <a:pt x="820" y="35839"/>
                  </a:cubicBezTo>
                  <a:cubicBezTo>
                    <a:pt x="1430" y="38043"/>
                    <a:pt x="4243" y="38933"/>
                    <a:pt x="5931" y="39965"/>
                  </a:cubicBezTo>
                  <a:cubicBezTo>
                    <a:pt x="8463" y="41512"/>
                    <a:pt x="11370" y="42497"/>
                    <a:pt x="14137" y="43576"/>
                  </a:cubicBezTo>
                  <a:cubicBezTo>
                    <a:pt x="18899" y="45465"/>
                    <a:pt x="24057" y="47254"/>
                    <a:pt x="29223" y="47254"/>
                  </a:cubicBezTo>
                  <a:cubicBezTo>
                    <a:pt x="30212" y="47254"/>
                    <a:pt x="31202" y="47189"/>
                    <a:pt x="32190" y="47045"/>
                  </a:cubicBezTo>
                  <a:cubicBezTo>
                    <a:pt x="38942" y="46108"/>
                    <a:pt x="44147" y="43435"/>
                    <a:pt x="49680" y="39496"/>
                  </a:cubicBezTo>
                  <a:cubicBezTo>
                    <a:pt x="54463" y="36073"/>
                    <a:pt x="59292" y="32228"/>
                    <a:pt x="62622" y="27258"/>
                  </a:cubicBezTo>
                  <a:cubicBezTo>
                    <a:pt x="63606" y="25757"/>
                    <a:pt x="65435" y="22803"/>
                    <a:pt x="64310" y="20928"/>
                  </a:cubicBezTo>
                  <a:cubicBezTo>
                    <a:pt x="63447" y="19407"/>
                    <a:pt x="61684" y="18931"/>
                    <a:pt x="60031" y="18931"/>
                  </a:cubicBezTo>
                  <a:cubicBezTo>
                    <a:pt x="59797" y="18931"/>
                    <a:pt x="59566" y="18941"/>
                    <a:pt x="59339" y="18958"/>
                  </a:cubicBezTo>
                  <a:cubicBezTo>
                    <a:pt x="57839" y="19146"/>
                    <a:pt x="56385" y="19474"/>
                    <a:pt x="55025" y="19990"/>
                  </a:cubicBezTo>
                  <a:cubicBezTo>
                    <a:pt x="55541" y="19193"/>
                    <a:pt x="56057" y="18302"/>
                    <a:pt x="56573" y="17411"/>
                  </a:cubicBezTo>
                  <a:cubicBezTo>
                    <a:pt x="58120" y="14832"/>
                    <a:pt x="60746" y="9908"/>
                    <a:pt x="57182" y="7798"/>
                  </a:cubicBezTo>
                  <a:cubicBezTo>
                    <a:pt x="56539" y="7420"/>
                    <a:pt x="55855" y="7257"/>
                    <a:pt x="55150" y="7257"/>
                  </a:cubicBezTo>
                  <a:cubicBezTo>
                    <a:pt x="52362" y="7257"/>
                    <a:pt x="49273" y="9809"/>
                    <a:pt x="47288" y="11643"/>
                  </a:cubicBezTo>
                  <a:cubicBezTo>
                    <a:pt x="47570" y="9205"/>
                    <a:pt x="47710" y="5829"/>
                    <a:pt x="45038" y="4891"/>
                  </a:cubicBezTo>
                  <a:cubicBezTo>
                    <a:pt x="44778" y="4799"/>
                    <a:pt x="44515" y="4759"/>
                    <a:pt x="44251" y="4759"/>
                  </a:cubicBezTo>
                  <a:cubicBezTo>
                    <a:pt x="42895" y="4759"/>
                    <a:pt x="41525" y="5833"/>
                    <a:pt x="40583" y="6579"/>
                  </a:cubicBezTo>
                  <a:cubicBezTo>
                    <a:pt x="38848" y="8033"/>
                    <a:pt x="37629" y="10143"/>
                    <a:pt x="36691" y="12253"/>
                  </a:cubicBezTo>
                  <a:cubicBezTo>
                    <a:pt x="36410" y="8783"/>
                    <a:pt x="36129" y="4422"/>
                    <a:pt x="34018" y="1515"/>
                  </a:cubicBezTo>
                  <a:cubicBezTo>
                    <a:pt x="33221" y="435"/>
                    <a:pt x="32395" y="1"/>
                    <a:pt x="3159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31"/>
            <p:cNvSpPr/>
            <p:nvPr/>
          </p:nvSpPr>
          <p:spPr>
            <a:xfrm>
              <a:off x="6626481" y="5016292"/>
              <a:ext cx="122865" cy="74771"/>
            </a:xfrm>
            <a:custGeom>
              <a:avLst/>
              <a:gdLst/>
              <a:ahLst/>
              <a:cxnLst/>
              <a:rect l="l" t="t" r="r" b="b"/>
              <a:pathLst>
                <a:path w="3574" h="2175" extrusionOk="0">
                  <a:moveTo>
                    <a:pt x="746" y="1"/>
                  </a:moveTo>
                  <a:cubicBezTo>
                    <a:pt x="300" y="1"/>
                    <a:pt x="1" y="684"/>
                    <a:pt x="478" y="963"/>
                  </a:cubicBezTo>
                  <a:cubicBezTo>
                    <a:pt x="1104" y="1294"/>
                    <a:pt x="2048" y="2175"/>
                    <a:pt x="2879" y="2175"/>
                  </a:cubicBezTo>
                  <a:cubicBezTo>
                    <a:pt x="3106" y="2175"/>
                    <a:pt x="3325" y="2109"/>
                    <a:pt x="3526" y="1948"/>
                  </a:cubicBezTo>
                  <a:cubicBezTo>
                    <a:pt x="3573" y="1854"/>
                    <a:pt x="3573" y="1713"/>
                    <a:pt x="3479" y="1666"/>
                  </a:cubicBezTo>
                  <a:cubicBezTo>
                    <a:pt x="3104" y="1385"/>
                    <a:pt x="2729" y="1104"/>
                    <a:pt x="2307" y="916"/>
                  </a:cubicBezTo>
                  <a:cubicBezTo>
                    <a:pt x="1885" y="682"/>
                    <a:pt x="1463" y="353"/>
                    <a:pt x="994" y="72"/>
                  </a:cubicBezTo>
                  <a:cubicBezTo>
                    <a:pt x="909" y="22"/>
                    <a:pt x="825" y="1"/>
                    <a:pt x="74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31"/>
            <p:cNvSpPr/>
            <p:nvPr/>
          </p:nvSpPr>
          <p:spPr>
            <a:xfrm>
              <a:off x="6653192" y="4917458"/>
              <a:ext cx="110180" cy="69271"/>
            </a:xfrm>
            <a:custGeom>
              <a:avLst/>
              <a:gdLst/>
              <a:ahLst/>
              <a:cxnLst/>
              <a:rect l="l" t="t" r="r" b="b"/>
              <a:pathLst>
                <a:path w="3205" h="2015" extrusionOk="0">
                  <a:moveTo>
                    <a:pt x="553" y="1"/>
                  </a:moveTo>
                  <a:cubicBezTo>
                    <a:pt x="127" y="1"/>
                    <a:pt x="1" y="718"/>
                    <a:pt x="499" y="884"/>
                  </a:cubicBezTo>
                  <a:cubicBezTo>
                    <a:pt x="921" y="1071"/>
                    <a:pt x="1343" y="1306"/>
                    <a:pt x="1765" y="1587"/>
                  </a:cubicBezTo>
                  <a:cubicBezTo>
                    <a:pt x="2093" y="1775"/>
                    <a:pt x="2421" y="1915"/>
                    <a:pt x="2796" y="2009"/>
                  </a:cubicBezTo>
                  <a:cubicBezTo>
                    <a:pt x="2814" y="2013"/>
                    <a:pt x="2831" y="2014"/>
                    <a:pt x="2848" y="2014"/>
                  </a:cubicBezTo>
                  <a:cubicBezTo>
                    <a:pt x="3057" y="2014"/>
                    <a:pt x="3204" y="1761"/>
                    <a:pt x="3031" y="1587"/>
                  </a:cubicBezTo>
                  <a:cubicBezTo>
                    <a:pt x="2749" y="1259"/>
                    <a:pt x="2421" y="978"/>
                    <a:pt x="2093" y="696"/>
                  </a:cubicBezTo>
                  <a:cubicBezTo>
                    <a:pt x="1671" y="415"/>
                    <a:pt x="1202" y="180"/>
                    <a:pt x="733" y="40"/>
                  </a:cubicBezTo>
                  <a:cubicBezTo>
                    <a:pt x="668" y="13"/>
                    <a:pt x="608" y="1"/>
                    <a:pt x="55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31"/>
            <p:cNvSpPr/>
            <p:nvPr/>
          </p:nvSpPr>
          <p:spPr>
            <a:xfrm>
              <a:off x="7008513" y="5028977"/>
              <a:ext cx="132113" cy="78690"/>
            </a:xfrm>
            <a:custGeom>
              <a:avLst/>
              <a:gdLst/>
              <a:ahLst/>
              <a:cxnLst/>
              <a:rect l="l" t="t" r="r" b="b"/>
              <a:pathLst>
                <a:path w="3843" h="2289" extrusionOk="0">
                  <a:moveTo>
                    <a:pt x="653" y="0"/>
                  </a:moveTo>
                  <a:cubicBezTo>
                    <a:pt x="257" y="0"/>
                    <a:pt x="1" y="601"/>
                    <a:pt x="432" y="875"/>
                  </a:cubicBezTo>
                  <a:cubicBezTo>
                    <a:pt x="1369" y="1485"/>
                    <a:pt x="2401" y="1954"/>
                    <a:pt x="3526" y="2282"/>
                  </a:cubicBezTo>
                  <a:cubicBezTo>
                    <a:pt x="3543" y="2286"/>
                    <a:pt x="3559" y="2288"/>
                    <a:pt x="3575" y="2288"/>
                  </a:cubicBezTo>
                  <a:cubicBezTo>
                    <a:pt x="3737" y="2288"/>
                    <a:pt x="3842" y="2082"/>
                    <a:pt x="3714" y="1954"/>
                  </a:cubicBezTo>
                  <a:cubicBezTo>
                    <a:pt x="2917" y="1063"/>
                    <a:pt x="1885" y="688"/>
                    <a:pt x="900" y="78"/>
                  </a:cubicBezTo>
                  <a:cubicBezTo>
                    <a:pt x="815" y="24"/>
                    <a:pt x="731" y="0"/>
                    <a:pt x="65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31"/>
            <p:cNvSpPr/>
            <p:nvPr/>
          </p:nvSpPr>
          <p:spPr>
            <a:xfrm>
              <a:off x="6758042" y="4534464"/>
              <a:ext cx="89622" cy="82953"/>
            </a:xfrm>
            <a:custGeom>
              <a:avLst/>
              <a:gdLst/>
              <a:ahLst/>
              <a:cxnLst/>
              <a:rect l="l" t="t" r="r" b="b"/>
              <a:pathLst>
                <a:path w="2607" h="2413" extrusionOk="0">
                  <a:moveTo>
                    <a:pt x="834" y="0"/>
                  </a:moveTo>
                  <a:cubicBezTo>
                    <a:pt x="396" y="0"/>
                    <a:pt x="1" y="593"/>
                    <a:pt x="403" y="959"/>
                  </a:cubicBezTo>
                  <a:lnTo>
                    <a:pt x="1340" y="1803"/>
                  </a:lnTo>
                  <a:cubicBezTo>
                    <a:pt x="1622" y="2131"/>
                    <a:pt x="1997" y="2319"/>
                    <a:pt x="2419" y="2412"/>
                  </a:cubicBezTo>
                  <a:cubicBezTo>
                    <a:pt x="2513" y="2412"/>
                    <a:pt x="2606" y="2319"/>
                    <a:pt x="2606" y="2178"/>
                  </a:cubicBezTo>
                  <a:cubicBezTo>
                    <a:pt x="2606" y="1990"/>
                    <a:pt x="2513" y="1850"/>
                    <a:pt x="2419" y="1662"/>
                  </a:cubicBezTo>
                  <a:cubicBezTo>
                    <a:pt x="2325" y="1474"/>
                    <a:pt x="2231" y="1334"/>
                    <a:pt x="2091" y="1146"/>
                  </a:cubicBezTo>
                  <a:cubicBezTo>
                    <a:pt x="1809" y="818"/>
                    <a:pt x="1528" y="490"/>
                    <a:pt x="1200" y="162"/>
                  </a:cubicBezTo>
                  <a:cubicBezTo>
                    <a:pt x="1086" y="48"/>
                    <a:pt x="958" y="0"/>
                    <a:pt x="83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31"/>
            <p:cNvSpPr/>
            <p:nvPr/>
          </p:nvSpPr>
          <p:spPr>
            <a:xfrm>
              <a:off x="6914905" y="4692873"/>
              <a:ext cx="106708" cy="84328"/>
            </a:xfrm>
            <a:custGeom>
              <a:avLst/>
              <a:gdLst/>
              <a:ahLst/>
              <a:cxnLst/>
              <a:rect l="l" t="t" r="r" b="b"/>
              <a:pathLst>
                <a:path w="3104" h="2453" extrusionOk="0">
                  <a:moveTo>
                    <a:pt x="822" y="1"/>
                  </a:moveTo>
                  <a:cubicBezTo>
                    <a:pt x="352" y="1"/>
                    <a:pt x="1" y="702"/>
                    <a:pt x="529" y="946"/>
                  </a:cubicBezTo>
                  <a:cubicBezTo>
                    <a:pt x="857" y="1134"/>
                    <a:pt x="1185" y="1368"/>
                    <a:pt x="1513" y="1649"/>
                  </a:cubicBezTo>
                  <a:cubicBezTo>
                    <a:pt x="1795" y="2024"/>
                    <a:pt x="2217" y="2306"/>
                    <a:pt x="2686" y="2446"/>
                  </a:cubicBezTo>
                  <a:cubicBezTo>
                    <a:pt x="2706" y="2451"/>
                    <a:pt x="2726" y="2452"/>
                    <a:pt x="2746" y="2452"/>
                  </a:cubicBezTo>
                  <a:cubicBezTo>
                    <a:pt x="2951" y="2452"/>
                    <a:pt x="3104" y="2238"/>
                    <a:pt x="3061" y="2024"/>
                  </a:cubicBezTo>
                  <a:cubicBezTo>
                    <a:pt x="2920" y="1602"/>
                    <a:pt x="2592" y="1180"/>
                    <a:pt x="2217" y="946"/>
                  </a:cubicBezTo>
                  <a:cubicBezTo>
                    <a:pt x="1888" y="571"/>
                    <a:pt x="1466" y="289"/>
                    <a:pt x="1044" y="55"/>
                  </a:cubicBezTo>
                  <a:cubicBezTo>
                    <a:pt x="969" y="17"/>
                    <a:pt x="894" y="1"/>
                    <a:pt x="8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31"/>
            <p:cNvSpPr/>
            <p:nvPr/>
          </p:nvSpPr>
          <p:spPr>
            <a:xfrm>
              <a:off x="6981356" y="4614906"/>
              <a:ext cx="103786" cy="81990"/>
            </a:xfrm>
            <a:custGeom>
              <a:avLst/>
              <a:gdLst/>
              <a:ahLst/>
              <a:cxnLst/>
              <a:rect l="l" t="t" r="r" b="b"/>
              <a:pathLst>
                <a:path w="3019" h="2385" extrusionOk="0">
                  <a:moveTo>
                    <a:pt x="783" y="1"/>
                  </a:moveTo>
                  <a:cubicBezTo>
                    <a:pt x="328" y="1"/>
                    <a:pt x="1" y="685"/>
                    <a:pt x="518" y="963"/>
                  </a:cubicBezTo>
                  <a:cubicBezTo>
                    <a:pt x="846" y="1151"/>
                    <a:pt x="1175" y="1385"/>
                    <a:pt x="1503" y="1667"/>
                  </a:cubicBezTo>
                  <a:cubicBezTo>
                    <a:pt x="1831" y="1948"/>
                    <a:pt x="2206" y="2182"/>
                    <a:pt x="2581" y="2323"/>
                  </a:cubicBezTo>
                  <a:cubicBezTo>
                    <a:pt x="2635" y="2366"/>
                    <a:pt x="2689" y="2384"/>
                    <a:pt x="2738" y="2384"/>
                  </a:cubicBezTo>
                  <a:cubicBezTo>
                    <a:pt x="2903" y="2384"/>
                    <a:pt x="3018" y="2176"/>
                    <a:pt x="2910" y="1995"/>
                  </a:cubicBezTo>
                  <a:cubicBezTo>
                    <a:pt x="2722" y="1573"/>
                    <a:pt x="2441" y="1198"/>
                    <a:pt x="2112" y="823"/>
                  </a:cubicBezTo>
                  <a:cubicBezTo>
                    <a:pt x="1784" y="541"/>
                    <a:pt x="1409" y="260"/>
                    <a:pt x="1034" y="72"/>
                  </a:cubicBezTo>
                  <a:cubicBezTo>
                    <a:pt x="949" y="23"/>
                    <a:pt x="864" y="1"/>
                    <a:pt x="78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31"/>
            <p:cNvSpPr/>
            <p:nvPr/>
          </p:nvSpPr>
          <p:spPr>
            <a:xfrm>
              <a:off x="6986306" y="4073125"/>
              <a:ext cx="95088" cy="92991"/>
            </a:xfrm>
            <a:custGeom>
              <a:avLst/>
              <a:gdLst/>
              <a:ahLst/>
              <a:cxnLst/>
              <a:rect l="l" t="t" r="r" b="b"/>
              <a:pathLst>
                <a:path w="2766" h="2705" extrusionOk="0">
                  <a:moveTo>
                    <a:pt x="968" y="1"/>
                  </a:moveTo>
                  <a:cubicBezTo>
                    <a:pt x="470" y="1"/>
                    <a:pt x="1" y="688"/>
                    <a:pt x="468" y="1156"/>
                  </a:cubicBezTo>
                  <a:cubicBezTo>
                    <a:pt x="1063" y="1751"/>
                    <a:pt x="1301" y="2705"/>
                    <a:pt x="2186" y="2705"/>
                  </a:cubicBezTo>
                  <a:cubicBezTo>
                    <a:pt x="2207" y="2705"/>
                    <a:pt x="2228" y="2704"/>
                    <a:pt x="2250" y="2703"/>
                  </a:cubicBezTo>
                  <a:cubicBezTo>
                    <a:pt x="2531" y="2703"/>
                    <a:pt x="2766" y="2375"/>
                    <a:pt x="2578" y="2140"/>
                  </a:cubicBezTo>
                  <a:cubicBezTo>
                    <a:pt x="2297" y="1437"/>
                    <a:pt x="1875" y="780"/>
                    <a:pt x="1406" y="218"/>
                  </a:cubicBezTo>
                  <a:cubicBezTo>
                    <a:pt x="1274" y="65"/>
                    <a:pt x="1120" y="1"/>
                    <a:pt x="9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31"/>
            <p:cNvSpPr/>
            <p:nvPr/>
          </p:nvSpPr>
          <p:spPr>
            <a:xfrm>
              <a:off x="7066164" y="3958374"/>
              <a:ext cx="76490" cy="112964"/>
            </a:xfrm>
            <a:custGeom>
              <a:avLst/>
              <a:gdLst/>
              <a:ahLst/>
              <a:cxnLst/>
              <a:rect l="l" t="t" r="r" b="b"/>
              <a:pathLst>
                <a:path w="2225" h="3286" extrusionOk="0">
                  <a:moveTo>
                    <a:pt x="575" y="1"/>
                  </a:moveTo>
                  <a:cubicBezTo>
                    <a:pt x="283" y="1"/>
                    <a:pt x="1" y="232"/>
                    <a:pt x="114" y="602"/>
                  </a:cubicBezTo>
                  <a:cubicBezTo>
                    <a:pt x="489" y="1446"/>
                    <a:pt x="911" y="2337"/>
                    <a:pt x="1334" y="3181"/>
                  </a:cubicBezTo>
                  <a:cubicBezTo>
                    <a:pt x="1371" y="3256"/>
                    <a:pt x="1439" y="3286"/>
                    <a:pt x="1512" y="3286"/>
                  </a:cubicBezTo>
                  <a:cubicBezTo>
                    <a:pt x="1622" y="3286"/>
                    <a:pt x="1746" y="3218"/>
                    <a:pt x="1802" y="3134"/>
                  </a:cubicBezTo>
                  <a:cubicBezTo>
                    <a:pt x="2224" y="2102"/>
                    <a:pt x="1380" y="1258"/>
                    <a:pt x="1052" y="320"/>
                  </a:cubicBezTo>
                  <a:cubicBezTo>
                    <a:pt x="960" y="99"/>
                    <a:pt x="765" y="1"/>
                    <a:pt x="5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31"/>
            <p:cNvSpPr/>
            <p:nvPr/>
          </p:nvSpPr>
          <p:spPr>
            <a:xfrm>
              <a:off x="7199031" y="4177321"/>
              <a:ext cx="46788" cy="95948"/>
            </a:xfrm>
            <a:custGeom>
              <a:avLst/>
              <a:gdLst/>
              <a:ahLst/>
              <a:cxnLst/>
              <a:rect l="l" t="t" r="r" b="b"/>
              <a:pathLst>
                <a:path w="1361" h="2791" extrusionOk="0">
                  <a:moveTo>
                    <a:pt x="616" y="0"/>
                  </a:moveTo>
                  <a:cubicBezTo>
                    <a:pt x="305" y="0"/>
                    <a:pt x="1" y="188"/>
                    <a:pt x="47" y="563"/>
                  </a:cubicBezTo>
                  <a:cubicBezTo>
                    <a:pt x="94" y="891"/>
                    <a:pt x="141" y="1219"/>
                    <a:pt x="235" y="1548"/>
                  </a:cubicBezTo>
                  <a:cubicBezTo>
                    <a:pt x="376" y="1923"/>
                    <a:pt x="563" y="2251"/>
                    <a:pt x="704" y="2579"/>
                  </a:cubicBezTo>
                  <a:cubicBezTo>
                    <a:pt x="751" y="2720"/>
                    <a:pt x="856" y="2790"/>
                    <a:pt x="962" y="2790"/>
                  </a:cubicBezTo>
                  <a:cubicBezTo>
                    <a:pt x="1067" y="2790"/>
                    <a:pt x="1173" y="2720"/>
                    <a:pt x="1220" y="2579"/>
                  </a:cubicBezTo>
                  <a:cubicBezTo>
                    <a:pt x="1314" y="2298"/>
                    <a:pt x="1360" y="2017"/>
                    <a:pt x="1360" y="1688"/>
                  </a:cubicBezTo>
                  <a:cubicBezTo>
                    <a:pt x="1314" y="1313"/>
                    <a:pt x="1220" y="938"/>
                    <a:pt x="1220" y="563"/>
                  </a:cubicBezTo>
                  <a:cubicBezTo>
                    <a:pt x="1243" y="188"/>
                    <a:pt x="927" y="0"/>
                    <a:pt x="616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31"/>
            <p:cNvSpPr/>
            <p:nvPr/>
          </p:nvSpPr>
          <p:spPr>
            <a:xfrm>
              <a:off x="7132305" y="4403728"/>
              <a:ext cx="82884" cy="126647"/>
            </a:xfrm>
            <a:custGeom>
              <a:avLst/>
              <a:gdLst/>
              <a:ahLst/>
              <a:cxnLst/>
              <a:rect l="l" t="t" r="r" b="b"/>
              <a:pathLst>
                <a:path w="2411" h="3684" extrusionOk="0">
                  <a:moveTo>
                    <a:pt x="614" y="1"/>
                  </a:moveTo>
                  <a:cubicBezTo>
                    <a:pt x="308" y="1"/>
                    <a:pt x="1" y="242"/>
                    <a:pt x="113" y="635"/>
                  </a:cubicBezTo>
                  <a:cubicBezTo>
                    <a:pt x="394" y="1620"/>
                    <a:pt x="816" y="2605"/>
                    <a:pt x="1332" y="3543"/>
                  </a:cubicBezTo>
                  <a:cubicBezTo>
                    <a:pt x="1402" y="3636"/>
                    <a:pt x="1496" y="3683"/>
                    <a:pt x="1590" y="3683"/>
                  </a:cubicBezTo>
                  <a:cubicBezTo>
                    <a:pt x="1684" y="3683"/>
                    <a:pt x="1777" y="3636"/>
                    <a:pt x="1848" y="3543"/>
                  </a:cubicBezTo>
                  <a:cubicBezTo>
                    <a:pt x="2410" y="2464"/>
                    <a:pt x="1473" y="1339"/>
                    <a:pt x="1098" y="354"/>
                  </a:cubicBezTo>
                  <a:cubicBezTo>
                    <a:pt x="1022" y="109"/>
                    <a:pt x="819" y="1"/>
                    <a:pt x="61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31"/>
            <p:cNvSpPr/>
            <p:nvPr/>
          </p:nvSpPr>
          <p:spPr>
            <a:xfrm>
              <a:off x="7269538" y="4408507"/>
              <a:ext cx="64939" cy="121456"/>
            </a:xfrm>
            <a:custGeom>
              <a:avLst/>
              <a:gdLst/>
              <a:ahLst/>
              <a:cxnLst/>
              <a:rect l="l" t="t" r="r" b="b"/>
              <a:pathLst>
                <a:path w="1889" h="3533" extrusionOk="0">
                  <a:moveTo>
                    <a:pt x="874" y="0"/>
                  </a:moveTo>
                  <a:cubicBezTo>
                    <a:pt x="444" y="0"/>
                    <a:pt x="1" y="358"/>
                    <a:pt x="200" y="871"/>
                  </a:cubicBezTo>
                  <a:cubicBezTo>
                    <a:pt x="482" y="1669"/>
                    <a:pt x="575" y="2794"/>
                    <a:pt x="1279" y="3450"/>
                  </a:cubicBezTo>
                  <a:cubicBezTo>
                    <a:pt x="1353" y="3506"/>
                    <a:pt x="1434" y="3532"/>
                    <a:pt x="1508" y="3532"/>
                  </a:cubicBezTo>
                  <a:cubicBezTo>
                    <a:pt x="1622" y="3532"/>
                    <a:pt x="1719" y="3470"/>
                    <a:pt x="1748" y="3357"/>
                  </a:cubicBezTo>
                  <a:cubicBezTo>
                    <a:pt x="1888" y="2372"/>
                    <a:pt x="1795" y="1387"/>
                    <a:pt x="1513" y="496"/>
                  </a:cubicBezTo>
                  <a:cubicBezTo>
                    <a:pt x="1422" y="148"/>
                    <a:pt x="1150" y="0"/>
                    <a:pt x="87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31"/>
            <p:cNvSpPr/>
            <p:nvPr/>
          </p:nvSpPr>
          <p:spPr>
            <a:xfrm>
              <a:off x="7184833" y="4757261"/>
              <a:ext cx="78724" cy="86425"/>
            </a:xfrm>
            <a:custGeom>
              <a:avLst/>
              <a:gdLst/>
              <a:ahLst/>
              <a:cxnLst/>
              <a:rect l="l" t="t" r="r" b="b"/>
              <a:pathLst>
                <a:path w="2290" h="2514" extrusionOk="0">
                  <a:moveTo>
                    <a:pt x="771" y="1"/>
                  </a:moveTo>
                  <a:cubicBezTo>
                    <a:pt x="395" y="1"/>
                    <a:pt x="0" y="418"/>
                    <a:pt x="226" y="902"/>
                  </a:cubicBezTo>
                  <a:cubicBezTo>
                    <a:pt x="414" y="1183"/>
                    <a:pt x="601" y="1511"/>
                    <a:pt x="836" y="1793"/>
                  </a:cubicBezTo>
                  <a:cubicBezTo>
                    <a:pt x="976" y="2074"/>
                    <a:pt x="1305" y="2449"/>
                    <a:pt x="1633" y="2496"/>
                  </a:cubicBezTo>
                  <a:cubicBezTo>
                    <a:pt x="1656" y="2508"/>
                    <a:pt x="1683" y="2514"/>
                    <a:pt x="1710" y="2514"/>
                  </a:cubicBezTo>
                  <a:cubicBezTo>
                    <a:pt x="1791" y="2514"/>
                    <a:pt x="1879" y="2461"/>
                    <a:pt x="1914" y="2355"/>
                  </a:cubicBezTo>
                  <a:cubicBezTo>
                    <a:pt x="2289" y="1699"/>
                    <a:pt x="1492" y="855"/>
                    <a:pt x="1211" y="292"/>
                  </a:cubicBezTo>
                  <a:cubicBezTo>
                    <a:pt x="1108" y="87"/>
                    <a:pt x="942" y="1"/>
                    <a:pt x="77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31"/>
            <p:cNvSpPr/>
            <p:nvPr/>
          </p:nvSpPr>
          <p:spPr>
            <a:xfrm>
              <a:off x="7327085" y="4666609"/>
              <a:ext cx="74255" cy="89210"/>
            </a:xfrm>
            <a:custGeom>
              <a:avLst/>
              <a:gdLst/>
              <a:ahLst/>
              <a:cxnLst/>
              <a:rect l="l" t="t" r="r" b="b"/>
              <a:pathLst>
                <a:path w="2160" h="2595" extrusionOk="0">
                  <a:moveTo>
                    <a:pt x="882" y="1"/>
                  </a:moveTo>
                  <a:cubicBezTo>
                    <a:pt x="464" y="1"/>
                    <a:pt x="1" y="457"/>
                    <a:pt x="261" y="913"/>
                  </a:cubicBezTo>
                  <a:cubicBezTo>
                    <a:pt x="449" y="1241"/>
                    <a:pt x="636" y="1522"/>
                    <a:pt x="871" y="1804"/>
                  </a:cubicBezTo>
                  <a:cubicBezTo>
                    <a:pt x="1058" y="2038"/>
                    <a:pt x="1340" y="2226"/>
                    <a:pt x="1527" y="2507"/>
                  </a:cubicBezTo>
                  <a:cubicBezTo>
                    <a:pt x="1589" y="2568"/>
                    <a:pt x="1663" y="2594"/>
                    <a:pt x="1737" y="2594"/>
                  </a:cubicBezTo>
                  <a:cubicBezTo>
                    <a:pt x="1947" y="2594"/>
                    <a:pt x="2159" y="2387"/>
                    <a:pt x="2090" y="2179"/>
                  </a:cubicBezTo>
                  <a:cubicBezTo>
                    <a:pt x="2043" y="1804"/>
                    <a:pt x="1949" y="1522"/>
                    <a:pt x="1809" y="1194"/>
                  </a:cubicBezTo>
                  <a:cubicBezTo>
                    <a:pt x="1621" y="913"/>
                    <a:pt x="1480" y="631"/>
                    <a:pt x="1340" y="303"/>
                  </a:cubicBezTo>
                  <a:cubicBezTo>
                    <a:pt x="1240" y="89"/>
                    <a:pt x="1065" y="1"/>
                    <a:pt x="88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31"/>
            <p:cNvSpPr/>
            <p:nvPr/>
          </p:nvSpPr>
          <p:spPr>
            <a:xfrm>
              <a:off x="7025668" y="4914845"/>
              <a:ext cx="82472" cy="82815"/>
            </a:xfrm>
            <a:custGeom>
              <a:avLst/>
              <a:gdLst/>
              <a:ahLst/>
              <a:cxnLst/>
              <a:rect l="l" t="t" r="r" b="b"/>
              <a:pathLst>
                <a:path w="2399" h="2409" extrusionOk="0">
                  <a:moveTo>
                    <a:pt x="850" y="1"/>
                  </a:moveTo>
                  <a:cubicBezTo>
                    <a:pt x="422" y="1"/>
                    <a:pt x="0" y="585"/>
                    <a:pt x="401" y="913"/>
                  </a:cubicBezTo>
                  <a:cubicBezTo>
                    <a:pt x="870" y="1429"/>
                    <a:pt x="1433" y="1945"/>
                    <a:pt x="1996" y="2367"/>
                  </a:cubicBezTo>
                  <a:cubicBezTo>
                    <a:pt x="2035" y="2396"/>
                    <a:pt x="2076" y="2409"/>
                    <a:pt x="2116" y="2409"/>
                  </a:cubicBezTo>
                  <a:cubicBezTo>
                    <a:pt x="2267" y="2409"/>
                    <a:pt x="2398" y="2224"/>
                    <a:pt x="2324" y="2038"/>
                  </a:cubicBezTo>
                  <a:cubicBezTo>
                    <a:pt x="1996" y="1382"/>
                    <a:pt x="1621" y="772"/>
                    <a:pt x="1199" y="163"/>
                  </a:cubicBezTo>
                  <a:cubicBezTo>
                    <a:pt x="1095" y="48"/>
                    <a:pt x="972" y="1"/>
                    <a:pt x="85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31"/>
            <p:cNvSpPr/>
            <p:nvPr/>
          </p:nvSpPr>
          <p:spPr>
            <a:xfrm>
              <a:off x="7026561" y="5179514"/>
              <a:ext cx="96738" cy="44141"/>
            </a:xfrm>
            <a:custGeom>
              <a:avLst/>
              <a:gdLst/>
              <a:ahLst/>
              <a:cxnLst/>
              <a:rect l="l" t="t" r="r" b="b"/>
              <a:pathLst>
                <a:path w="2814" h="1284" extrusionOk="0">
                  <a:moveTo>
                    <a:pt x="1072" y="1"/>
                  </a:moveTo>
                  <a:cubicBezTo>
                    <a:pt x="980" y="1"/>
                    <a:pt x="889" y="5"/>
                    <a:pt x="797" y="13"/>
                  </a:cubicBezTo>
                  <a:cubicBezTo>
                    <a:pt x="0" y="60"/>
                    <a:pt x="0" y="1185"/>
                    <a:pt x="797" y="1279"/>
                  </a:cubicBezTo>
                  <a:cubicBezTo>
                    <a:pt x="1173" y="1232"/>
                    <a:pt x="1548" y="1232"/>
                    <a:pt x="1923" y="1185"/>
                  </a:cubicBezTo>
                  <a:cubicBezTo>
                    <a:pt x="2010" y="1243"/>
                    <a:pt x="2133" y="1283"/>
                    <a:pt x="2258" y="1283"/>
                  </a:cubicBezTo>
                  <a:cubicBezTo>
                    <a:pt x="2335" y="1283"/>
                    <a:pt x="2414" y="1268"/>
                    <a:pt x="2486" y="1232"/>
                  </a:cubicBezTo>
                  <a:cubicBezTo>
                    <a:pt x="2673" y="1185"/>
                    <a:pt x="2814" y="857"/>
                    <a:pt x="2579" y="716"/>
                  </a:cubicBezTo>
                  <a:cubicBezTo>
                    <a:pt x="2626" y="482"/>
                    <a:pt x="2486" y="294"/>
                    <a:pt x="2345" y="201"/>
                  </a:cubicBezTo>
                  <a:cubicBezTo>
                    <a:pt x="1920" y="85"/>
                    <a:pt x="1496" y="1"/>
                    <a:pt x="107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31"/>
            <p:cNvSpPr/>
            <p:nvPr/>
          </p:nvSpPr>
          <p:spPr>
            <a:xfrm>
              <a:off x="7304912" y="4983015"/>
              <a:ext cx="75837" cy="72983"/>
            </a:xfrm>
            <a:custGeom>
              <a:avLst/>
              <a:gdLst/>
              <a:ahLst/>
              <a:cxnLst/>
              <a:rect l="l" t="t" r="r" b="b"/>
              <a:pathLst>
                <a:path w="2206" h="2123" extrusionOk="0">
                  <a:moveTo>
                    <a:pt x="876" y="1"/>
                  </a:moveTo>
                  <a:cubicBezTo>
                    <a:pt x="469" y="1"/>
                    <a:pt x="0" y="535"/>
                    <a:pt x="437" y="899"/>
                  </a:cubicBezTo>
                  <a:cubicBezTo>
                    <a:pt x="578" y="1087"/>
                    <a:pt x="672" y="1274"/>
                    <a:pt x="812" y="1462"/>
                  </a:cubicBezTo>
                  <a:cubicBezTo>
                    <a:pt x="1000" y="1790"/>
                    <a:pt x="1281" y="2025"/>
                    <a:pt x="1703" y="2118"/>
                  </a:cubicBezTo>
                  <a:cubicBezTo>
                    <a:pt x="1720" y="2121"/>
                    <a:pt x="1736" y="2122"/>
                    <a:pt x="1752" y="2122"/>
                  </a:cubicBezTo>
                  <a:cubicBezTo>
                    <a:pt x="2010" y="2122"/>
                    <a:pt x="2206" y="1779"/>
                    <a:pt x="1985" y="1603"/>
                  </a:cubicBezTo>
                  <a:cubicBezTo>
                    <a:pt x="1563" y="1181"/>
                    <a:pt x="1516" y="571"/>
                    <a:pt x="1188" y="149"/>
                  </a:cubicBezTo>
                  <a:cubicBezTo>
                    <a:pt x="1104" y="45"/>
                    <a:pt x="992" y="1"/>
                    <a:pt x="87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31"/>
            <p:cNvSpPr/>
            <p:nvPr/>
          </p:nvSpPr>
          <p:spPr>
            <a:xfrm>
              <a:off x="7393296" y="3902684"/>
              <a:ext cx="42731" cy="124343"/>
            </a:xfrm>
            <a:custGeom>
              <a:avLst/>
              <a:gdLst/>
              <a:ahLst/>
              <a:cxnLst/>
              <a:rect l="l" t="t" r="r" b="b"/>
              <a:pathLst>
                <a:path w="1243" h="3617" extrusionOk="0">
                  <a:moveTo>
                    <a:pt x="460" y="0"/>
                  </a:moveTo>
                  <a:cubicBezTo>
                    <a:pt x="225" y="0"/>
                    <a:pt x="0" y="141"/>
                    <a:pt x="23" y="440"/>
                  </a:cubicBezTo>
                  <a:cubicBezTo>
                    <a:pt x="70" y="909"/>
                    <a:pt x="164" y="1425"/>
                    <a:pt x="305" y="1893"/>
                  </a:cubicBezTo>
                  <a:cubicBezTo>
                    <a:pt x="398" y="2409"/>
                    <a:pt x="445" y="2925"/>
                    <a:pt x="539" y="3441"/>
                  </a:cubicBezTo>
                  <a:cubicBezTo>
                    <a:pt x="586" y="3558"/>
                    <a:pt x="703" y="3617"/>
                    <a:pt x="815" y="3617"/>
                  </a:cubicBezTo>
                  <a:cubicBezTo>
                    <a:pt x="926" y="3617"/>
                    <a:pt x="1031" y="3558"/>
                    <a:pt x="1055" y="3441"/>
                  </a:cubicBezTo>
                  <a:cubicBezTo>
                    <a:pt x="1196" y="2972"/>
                    <a:pt x="1242" y="2456"/>
                    <a:pt x="1242" y="1987"/>
                  </a:cubicBezTo>
                  <a:cubicBezTo>
                    <a:pt x="1196" y="1471"/>
                    <a:pt x="961" y="956"/>
                    <a:pt x="961" y="440"/>
                  </a:cubicBezTo>
                  <a:cubicBezTo>
                    <a:pt x="961" y="153"/>
                    <a:pt x="705" y="0"/>
                    <a:pt x="46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31"/>
            <p:cNvSpPr/>
            <p:nvPr/>
          </p:nvSpPr>
          <p:spPr>
            <a:xfrm>
              <a:off x="7496461" y="3893814"/>
              <a:ext cx="39500" cy="109045"/>
            </a:xfrm>
            <a:custGeom>
              <a:avLst/>
              <a:gdLst/>
              <a:ahLst/>
              <a:cxnLst/>
              <a:rect l="l" t="t" r="r" b="b"/>
              <a:pathLst>
                <a:path w="1149" h="3172" extrusionOk="0">
                  <a:moveTo>
                    <a:pt x="373" y="0"/>
                  </a:moveTo>
                  <a:cubicBezTo>
                    <a:pt x="179" y="0"/>
                    <a:pt x="0" y="118"/>
                    <a:pt x="23" y="370"/>
                  </a:cubicBezTo>
                  <a:cubicBezTo>
                    <a:pt x="23" y="745"/>
                    <a:pt x="117" y="1167"/>
                    <a:pt x="211" y="1495"/>
                  </a:cubicBezTo>
                  <a:cubicBezTo>
                    <a:pt x="258" y="1683"/>
                    <a:pt x="305" y="1917"/>
                    <a:pt x="305" y="2105"/>
                  </a:cubicBezTo>
                  <a:cubicBezTo>
                    <a:pt x="352" y="2386"/>
                    <a:pt x="445" y="2667"/>
                    <a:pt x="539" y="2996"/>
                  </a:cubicBezTo>
                  <a:cubicBezTo>
                    <a:pt x="563" y="3113"/>
                    <a:pt x="645" y="3171"/>
                    <a:pt x="733" y="3171"/>
                  </a:cubicBezTo>
                  <a:cubicBezTo>
                    <a:pt x="820" y="3171"/>
                    <a:pt x="914" y="3113"/>
                    <a:pt x="961" y="2996"/>
                  </a:cubicBezTo>
                  <a:cubicBezTo>
                    <a:pt x="1102" y="2620"/>
                    <a:pt x="1149" y="2151"/>
                    <a:pt x="1149" y="1729"/>
                  </a:cubicBezTo>
                  <a:cubicBezTo>
                    <a:pt x="1102" y="1261"/>
                    <a:pt x="867" y="839"/>
                    <a:pt x="820" y="370"/>
                  </a:cubicBezTo>
                  <a:cubicBezTo>
                    <a:pt x="796" y="130"/>
                    <a:pt x="576" y="0"/>
                    <a:pt x="3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31"/>
            <p:cNvSpPr/>
            <p:nvPr/>
          </p:nvSpPr>
          <p:spPr>
            <a:xfrm>
              <a:off x="7376348" y="4170859"/>
              <a:ext cx="45172" cy="114477"/>
            </a:xfrm>
            <a:custGeom>
              <a:avLst/>
              <a:gdLst/>
              <a:ahLst/>
              <a:cxnLst/>
              <a:rect l="l" t="t" r="r" b="b"/>
              <a:pathLst>
                <a:path w="1314" h="3330" extrusionOk="0">
                  <a:moveTo>
                    <a:pt x="657" y="1"/>
                  </a:moveTo>
                  <a:cubicBezTo>
                    <a:pt x="411" y="1"/>
                    <a:pt x="165" y="141"/>
                    <a:pt x="94" y="423"/>
                  </a:cubicBezTo>
                  <a:cubicBezTo>
                    <a:pt x="141" y="1314"/>
                    <a:pt x="1" y="2392"/>
                    <a:pt x="423" y="3189"/>
                  </a:cubicBezTo>
                  <a:cubicBezTo>
                    <a:pt x="469" y="3283"/>
                    <a:pt x="563" y="3330"/>
                    <a:pt x="657" y="3330"/>
                  </a:cubicBezTo>
                  <a:cubicBezTo>
                    <a:pt x="751" y="3330"/>
                    <a:pt x="845" y="3283"/>
                    <a:pt x="891" y="3189"/>
                  </a:cubicBezTo>
                  <a:cubicBezTo>
                    <a:pt x="1313" y="2392"/>
                    <a:pt x="1173" y="1314"/>
                    <a:pt x="1220" y="423"/>
                  </a:cubicBezTo>
                  <a:cubicBezTo>
                    <a:pt x="1149" y="141"/>
                    <a:pt x="903" y="1"/>
                    <a:pt x="65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31"/>
            <p:cNvSpPr/>
            <p:nvPr/>
          </p:nvSpPr>
          <p:spPr>
            <a:xfrm>
              <a:off x="7490789" y="4155939"/>
              <a:ext cx="58064" cy="108839"/>
            </a:xfrm>
            <a:custGeom>
              <a:avLst/>
              <a:gdLst/>
              <a:ahLst/>
              <a:cxnLst/>
              <a:rect l="l" t="t" r="r" b="b"/>
              <a:pathLst>
                <a:path w="1689" h="3166" extrusionOk="0">
                  <a:moveTo>
                    <a:pt x="587" y="1"/>
                  </a:moveTo>
                  <a:cubicBezTo>
                    <a:pt x="317" y="1"/>
                    <a:pt x="48" y="177"/>
                    <a:pt x="48" y="528"/>
                  </a:cubicBezTo>
                  <a:cubicBezTo>
                    <a:pt x="1" y="1419"/>
                    <a:pt x="188" y="2310"/>
                    <a:pt x="657" y="3061"/>
                  </a:cubicBezTo>
                  <a:cubicBezTo>
                    <a:pt x="713" y="3136"/>
                    <a:pt x="792" y="3166"/>
                    <a:pt x="876" y="3166"/>
                  </a:cubicBezTo>
                  <a:cubicBezTo>
                    <a:pt x="1000" y="3166"/>
                    <a:pt x="1135" y="3098"/>
                    <a:pt x="1220" y="3014"/>
                  </a:cubicBezTo>
                  <a:cubicBezTo>
                    <a:pt x="1689" y="2310"/>
                    <a:pt x="1173" y="1326"/>
                    <a:pt x="1126" y="528"/>
                  </a:cubicBezTo>
                  <a:cubicBezTo>
                    <a:pt x="1126" y="177"/>
                    <a:pt x="856" y="1"/>
                    <a:pt x="587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31"/>
            <p:cNvSpPr/>
            <p:nvPr/>
          </p:nvSpPr>
          <p:spPr>
            <a:xfrm>
              <a:off x="7489998" y="4423529"/>
              <a:ext cx="53526" cy="107430"/>
            </a:xfrm>
            <a:custGeom>
              <a:avLst/>
              <a:gdLst/>
              <a:ahLst/>
              <a:cxnLst/>
              <a:rect l="l" t="t" r="r" b="b"/>
              <a:pathLst>
                <a:path w="1557" h="3125" extrusionOk="0">
                  <a:moveTo>
                    <a:pt x="592" y="1"/>
                  </a:moveTo>
                  <a:cubicBezTo>
                    <a:pt x="293" y="1"/>
                    <a:pt x="0" y="177"/>
                    <a:pt x="24" y="528"/>
                  </a:cubicBezTo>
                  <a:cubicBezTo>
                    <a:pt x="24" y="1466"/>
                    <a:pt x="399" y="2357"/>
                    <a:pt x="1008" y="3060"/>
                  </a:cubicBezTo>
                  <a:cubicBezTo>
                    <a:pt x="1067" y="3104"/>
                    <a:pt x="1143" y="3125"/>
                    <a:pt x="1218" y="3125"/>
                  </a:cubicBezTo>
                  <a:cubicBezTo>
                    <a:pt x="1388" y="3125"/>
                    <a:pt x="1557" y="3020"/>
                    <a:pt x="1524" y="2826"/>
                  </a:cubicBezTo>
                  <a:cubicBezTo>
                    <a:pt x="1384" y="2076"/>
                    <a:pt x="1243" y="1325"/>
                    <a:pt x="1196" y="528"/>
                  </a:cubicBezTo>
                  <a:cubicBezTo>
                    <a:pt x="1196" y="177"/>
                    <a:pt x="891" y="1"/>
                    <a:pt x="59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31"/>
            <p:cNvSpPr/>
            <p:nvPr/>
          </p:nvSpPr>
          <p:spPr>
            <a:xfrm>
              <a:off x="7682613" y="4361066"/>
              <a:ext cx="33896" cy="102411"/>
            </a:xfrm>
            <a:custGeom>
              <a:avLst/>
              <a:gdLst/>
              <a:ahLst/>
              <a:cxnLst/>
              <a:rect l="l" t="t" r="r" b="b"/>
              <a:pathLst>
                <a:path w="986" h="2979" extrusionOk="0">
                  <a:moveTo>
                    <a:pt x="516" y="1"/>
                  </a:moveTo>
                  <a:cubicBezTo>
                    <a:pt x="294" y="1"/>
                    <a:pt x="71" y="141"/>
                    <a:pt x="48" y="423"/>
                  </a:cubicBezTo>
                  <a:cubicBezTo>
                    <a:pt x="1" y="1220"/>
                    <a:pt x="94" y="2017"/>
                    <a:pt x="235" y="2767"/>
                  </a:cubicBezTo>
                  <a:cubicBezTo>
                    <a:pt x="282" y="2908"/>
                    <a:pt x="399" y="2978"/>
                    <a:pt x="516" y="2978"/>
                  </a:cubicBezTo>
                  <a:cubicBezTo>
                    <a:pt x="634" y="2978"/>
                    <a:pt x="751" y="2908"/>
                    <a:pt x="798" y="2767"/>
                  </a:cubicBezTo>
                  <a:cubicBezTo>
                    <a:pt x="939" y="2017"/>
                    <a:pt x="985" y="1220"/>
                    <a:pt x="985" y="423"/>
                  </a:cubicBezTo>
                  <a:cubicBezTo>
                    <a:pt x="962" y="141"/>
                    <a:pt x="739" y="1"/>
                    <a:pt x="51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31"/>
            <p:cNvSpPr/>
            <p:nvPr/>
          </p:nvSpPr>
          <p:spPr>
            <a:xfrm>
              <a:off x="7783062" y="4044626"/>
              <a:ext cx="63633" cy="135447"/>
            </a:xfrm>
            <a:custGeom>
              <a:avLst/>
              <a:gdLst/>
              <a:ahLst/>
              <a:cxnLst/>
              <a:rect l="l" t="t" r="r" b="b"/>
              <a:pathLst>
                <a:path w="1851" h="3940" extrusionOk="0">
                  <a:moveTo>
                    <a:pt x="1131" y="1"/>
                  </a:moveTo>
                  <a:cubicBezTo>
                    <a:pt x="962" y="1"/>
                    <a:pt x="795" y="86"/>
                    <a:pt x="689" y="297"/>
                  </a:cubicBezTo>
                  <a:cubicBezTo>
                    <a:pt x="361" y="812"/>
                    <a:pt x="127" y="1422"/>
                    <a:pt x="33" y="2032"/>
                  </a:cubicBezTo>
                  <a:cubicBezTo>
                    <a:pt x="80" y="2594"/>
                    <a:pt x="80" y="3157"/>
                    <a:pt x="33" y="3720"/>
                  </a:cubicBezTo>
                  <a:cubicBezTo>
                    <a:pt x="0" y="3818"/>
                    <a:pt x="105" y="3939"/>
                    <a:pt x="203" y="3939"/>
                  </a:cubicBezTo>
                  <a:cubicBezTo>
                    <a:pt x="245" y="3939"/>
                    <a:pt x="286" y="3917"/>
                    <a:pt x="314" y="3860"/>
                  </a:cubicBezTo>
                  <a:cubicBezTo>
                    <a:pt x="595" y="3579"/>
                    <a:pt x="783" y="3204"/>
                    <a:pt x="924" y="2782"/>
                  </a:cubicBezTo>
                  <a:cubicBezTo>
                    <a:pt x="1111" y="2125"/>
                    <a:pt x="1346" y="1422"/>
                    <a:pt x="1627" y="765"/>
                  </a:cubicBezTo>
                  <a:cubicBezTo>
                    <a:pt x="1850" y="383"/>
                    <a:pt x="1489" y="1"/>
                    <a:pt x="1131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31"/>
            <p:cNvSpPr/>
            <p:nvPr/>
          </p:nvSpPr>
          <p:spPr>
            <a:xfrm>
              <a:off x="7866392" y="4126134"/>
              <a:ext cx="54832" cy="115302"/>
            </a:xfrm>
            <a:custGeom>
              <a:avLst/>
              <a:gdLst/>
              <a:ahLst/>
              <a:cxnLst/>
              <a:rect l="l" t="t" r="r" b="b"/>
              <a:pathLst>
                <a:path w="1595" h="3354" extrusionOk="0">
                  <a:moveTo>
                    <a:pt x="1008" y="0"/>
                  </a:moveTo>
                  <a:cubicBezTo>
                    <a:pt x="762" y="0"/>
                    <a:pt x="516" y="153"/>
                    <a:pt x="469" y="458"/>
                  </a:cubicBezTo>
                  <a:cubicBezTo>
                    <a:pt x="422" y="1395"/>
                    <a:pt x="0" y="2286"/>
                    <a:pt x="422" y="3177"/>
                  </a:cubicBezTo>
                  <a:cubicBezTo>
                    <a:pt x="469" y="3295"/>
                    <a:pt x="575" y="3353"/>
                    <a:pt x="680" y="3353"/>
                  </a:cubicBezTo>
                  <a:cubicBezTo>
                    <a:pt x="786" y="3353"/>
                    <a:pt x="891" y="3295"/>
                    <a:pt x="938" y="3177"/>
                  </a:cubicBezTo>
                  <a:cubicBezTo>
                    <a:pt x="1360" y="2333"/>
                    <a:pt x="1594" y="1395"/>
                    <a:pt x="1548" y="458"/>
                  </a:cubicBezTo>
                  <a:cubicBezTo>
                    <a:pt x="1501" y="153"/>
                    <a:pt x="1255" y="0"/>
                    <a:pt x="100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31"/>
            <p:cNvSpPr/>
            <p:nvPr/>
          </p:nvSpPr>
          <p:spPr>
            <a:xfrm>
              <a:off x="7876052" y="4410363"/>
              <a:ext cx="62361" cy="134107"/>
            </a:xfrm>
            <a:custGeom>
              <a:avLst/>
              <a:gdLst/>
              <a:ahLst/>
              <a:cxnLst/>
              <a:rect l="l" t="t" r="r" b="b"/>
              <a:pathLst>
                <a:path w="1814" h="3901" extrusionOk="0">
                  <a:moveTo>
                    <a:pt x="1011" y="0"/>
                  </a:moveTo>
                  <a:cubicBezTo>
                    <a:pt x="760" y="0"/>
                    <a:pt x="514" y="133"/>
                    <a:pt x="423" y="442"/>
                  </a:cubicBezTo>
                  <a:cubicBezTo>
                    <a:pt x="47" y="1474"/>
                    <a:pt x="1" y="2646"/>
                    <a:pt x="423" y="3725"/>
                  </a:cubicBezTo>
                  <a:cubicBezTo>
                    <a:pt x="493" y="3842"/>
                    <a:pt x="610" y="3901"/>
                    <a:pt x="733" y="3901"/>
                  </a:cubicBezTo>
                  <a:cubicBezTo>
                    <a:pt x="856" y="3901"/>
                    <a:pt x="985" y="3842"/>
                    <a:pt x="1079" y="3725"/>
                  </a:cubicBezTo>
                  <a:cubicBezTo>
                    <a:pt x="1501" y="2787"/>
                    <a:pt x="1360" y="1755"/>
                    <a:pt x="1642" y="817"/>
                  </a:cubicBezTo>
                  <a:cubicBezTo>
                    <a:pt x="1814" y="330"/>
                    <a:pt x="1407" y="0"/>
                    <a:pt x="10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31"/>
            <p:cNvSpPr/>
            <p:nvPr/>
          </p:nvSpPr>
          <p:spPr>
            <a:xfrm>
              <a:off x="8053232" y="4135038"/>
              <a:ext cx="112552" cy="126647"/>
            </a:xfrm>
            <a:custGeom>
              <a:avLst/>
              <a:gdLst/>
              <a:ahLst/>
              <a:cxnLst/>
              <a:rect l="l" t="t" r="r" b="b"/>
              <a:pathLst>
                <a:path w="3274" h="3684" extrusionOk="0">
                  <a:moveTo>
                    <a:pt x="3045" y="1"/>
                  </a:moveTo>
                  <a:cubicBezTo>
                    <a:pt x="2999" y="1"/>
                    <a:pt x="2952" y="18"/>
                    <a:pt x="2912" y="58"/>
                  </a:cubicBezTo>
                  <a:cubicBezTo>
                    <a:pt x="2443" y="386"/>
                    <a:pt x="2021" y="808"/>
                    <a:pt x="1599" y="1230"/>
                  </a:cubicBezTo>
                  <a:cubicBezTo>
                    <a:pt x="1177" y="1699"/>
                    <a:pt x="802" y="2215"/>
                    <a:pt x="333" y="2684"/>
                  </a:cubicBezTo>
                  <a:cubicBezTo>
                    <a:pt x="0" y="3053"/>
                    <a:pt x="395" y="3684"/>
                    <a:pt x="829" y="3684"/>
                  </a:cubicBezTo>
                  <a:cubicBezTo>
                    <a:pt x="947" y="3684"/>
                    <a:pt x="1067" y="3638"/>
                    <a:pt x="1177" y="3528"/>
                  </a:cubicBezTo>
                  <a:cubicBezTo>
                    <a:pt x="1693" y="3012"/>
                    <a:pt x="2115" y="2496"/>
                    <a:pt x="2537" y="1934"/>
                  </a:cubicBezTo>
                  <a:cubicBezTo>
                    <a:pt x="2865" y="1418"/>
                    <a:pt x="3099" y="855"/>
                    <a:pt x="3240" y="246"/>
                  </a:cubicBezTo>
                  <a:cubicBezTo>
                    <a:pt x="3274" y="111"/>
                    <a:pt x="3163" y="1"/>
                    <a:pt x="30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31"/>
            <p:cNvSpPr/>
            <p:nvPr/>
          </p:nvSpPr>
          <p:spPr>
            <a:xfrm>
              <a:off x="8146875" y="4246316"/>
              <a:ext cx="96738" cy="112449"/>
            </a:xfrm>
            <a:custGeom>
              <a:avLst/>
              <a:gdLst/>
              <a:ahLst/>
              <a:cxnLst/>
              <a:rect l="l" t="t" r="r" b="b"/>
              <a:pathLst>
                <a:path w="2814" h="3271" extrusionOk="0">
                  <a:moveTo>
                    <a:pt x="2588" y="0"/>
                  </a:moveTo>
                  <a:cubicBezTo>
                    <a:pt x="2570" y="0"/>
                    <a:pt x="2551" y="3"/>
                    <a:pt x="2532" y="10"/>
                  </a:cubicBezTo>
                  <a:cubicBezTo>
                    <a:pt x="1360" y="478"/>
                    <a:pt x="516" y="1463"/>
                    <a:pt x="141" y="2635"/>
                  </a:cubicBezTo>
                  <a:cubicBezTo>
                    <a:pt x="0" y="3028"/>
                    <a:pt x="297" y="3270"/>
                    <a:pt x="608" y="3270"/>
                  </a:cubicBezTo>
                  <a:cubicBezTo>
                    <a:pt x="816" y="3270"/>
                    <a:pt x="1031" y="3161"/>
                    <a:pt x="1126" y="2917"/>
                  </a:cubicBezTo>
                  <a:cubicBezTo>
                    <a:pt x="1501" y="1932"/>
                    <a:pt x="2438" y="1276"/>
                    <a:pt x="2814" y="244"/>
                  </a:cubicBezTo>
                  <a:cubicBezTo>
                    <a:pt x="2814" y="122"/>
                    <a:pt x="2708" y="0"/>
                    <a:pt x="258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31"/>
            <p:cNvSpPr/>
            <p:nvPr/>
          </p:nvSpPr>
          <p:spPr>
            <a:xfrm>
              <a:off x="8067773" y="4531886"/>
              <a:ext cx="93644" cy="103442"/>
            </a:xfrm>
            <a:custGeom>
              <a:avLst/>
              <a:gdLst/>
              <a:ahLst/>
              <a:cxnLst/>
              <a:rect l="l" t="t" r="r" b="b"/>
              <a:pathLst>
                <a:path w="2724" h="3009" extrusionOk="0">
                  <a:moveTo>
                    <a:pt x="2244" y="1"/>
                  </a:moveTo>
                  <a:cubicBezTo>
                    <a:pt x="1250" y="1"/>
                    <a:pt x="746" y="1188"/>
                    <a:pt x="332" y="1878"/>
                  </a:cubicBezTo>
                  <a:cubicBezTo>
                    <a:pt x="0" y="2511"/>
                    <a:pt x="522" y="3009"/>
                    <a:pt x="1024" y="3009"/>
                  </a:cubicBezTo>
                  <a:cubicBezTo>
                    <a:pt x="1302" y="3009"/>
                    <a:pt x="1574" y="2855"/>
                    <a:pt x="1692" y="2487"/>
                  </a:cubicBezTo>
                  <a:cubicBezTo>
                    <a:pt x="1832" y="2159"/>
                    <a:pt x="1973" y="1784"/>
                    <a:pt x="2114" y="1456"/>
                  </a:cubicBezTo>
                  <a:cubicBezTo>
                    <a:pt x="2160" y="1315"/>
                    <a:pt x="2207" y="1127"/>
                    <a:pt x="2301" y="940"/>
                  </a:cubicBezTo>
                  <a:cubicBezTo>
                    <a:pt x="2348" y="799"/>
                    <a:pt x="2489" y="659"/>
                    <a:pt x="2582" y="471"/>
                  </a:cubicBezTo>
                  <a:cubicBezTo>
                    <a:pt x="2723" y="283"/>
                    <a:pt x="2536" y="2"/>
                    <a:pt x="2301" y="2"/>
                  </a:cubicBezTo>
                  <a:cubicBezTo>
                    <a:pt x="2282" y="1"/>
                    <a:pt x="2263" y="1"/>
                    <a:pt x="224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31"/>
            <p:cNvSpPr/>
            <p:nvPr/>
          </p:nvSpPr>
          <p:spPr>
            <a:xfrm>
              <a:off x="7606846" y="4710852"/>
              <a:ext cx="53251" cy="124172"/>
            </a:xfrm>
            <a:custGeom>
              <a:avLst/>
              <a:gdLst/>
              <a:ahLst/>
              <a:cxnLst/>
              <a:rect l="l" t="t" r="r" b="b"/>
              <a:pathLst>
                <a:path w="1549" h="3612" extrusionOk="0">
                  <a:moveTo>
                    <a:pt x="775" y="1"/>
                  </a:moveTo>
                  <a:cubicBezTo>
                    <a:pt x="657" y="1"/>
                    <a:pt x="540" y="48"/>
                    <a:pt x="470" y="142"/>
                  </a:cubicBezTo>
                  <a:cubicBezTo>
                    <a:pt x="1" y="986"/>
                    <a:pt x="95" y="1970"/>
                    <a:pt x="95" y="2908"/>
                  </a:cubicBezTo>
                  <a:cubicBezTo>
                    <a:pt x="95" y="3377"/>
                    <a:pt x="446" y="3611"/>
                    <a:pt x="798" y="3611"/>
                  </a:cubicBezTo>
                  <a:cubicBezTo>
                    <a:pt x="1150" y="3611"/>
                    <a:pt x="1501" y="3377"/>
                    <a:pt x="1501" y="2908"/>
                  </a:cubicBezTo>
                  <a:cubicBezTo>
                    <a:pt x="1454" y="1970"/>
                    <a:pt x="1548" y="986"/>
                    <a:pt x="1079" y="142"/>
                  </a:cubicBezTo>
                  <a:cubicBezTo>
                    <a:pt x="1009" y="48"/>
                    <a:pt x="892" y="1"/>
                    <a:pt x="7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31"/>
            <p:cNvSpPr/>
            <p:nvPr/>
          </p:nvSpPr>
          <p:spPr>
            <a:xfrm>
              <a:off x="7821255" y="4686479"/>
              <a:ext cx="49710" cy="122350"/>
            </a:xfrm>
            <a:custGeom>
              <a:avLst/>
              <a:gdLst/>
              <a:ahLst/>
              <a:cxnLst/>
              <a:rect l="l" t="t" r="r" b="b"/>
              <a:pathLst>
                <a:path w="1446" h="3559" extrusionOk="0">
                  <a:moveTo>
                    <a:pt x="1010" y="1"/>
                  </a:moveTo>
                  <a:cubicBezTo>
                    <a:pt x="986" y="1"/>
                    <a:pt x="962" y="3"/>
                    <a:pt x="938" y="7"/>
                  </a:cubicBezTo>
                  <a:cubicBezTo>
                    <a:pt x="375" y="241"/>
                    <a:pt x="47" y="757"/>
                    <a:pt x="47" y="1320"/>
                  </a:cubicBezTo>
                  <a:cubicBezTo>
                    <a:pt x="0" y="1882"/>
                    <a:pt x="47" y="2398"/>
                    <a:pt x="94" y="2961"/>
                  </a:cubicBezTo>
                  <a:cubicBezTo>
                    <a:pt x="94" y="3359"/>
                    <a:pt x="399" y="3559"/>
                    <a:pt x="704" y="3559"/>
                  </a:cubicBezTo>
                  <a:cubicBezTo>
                    <a:pt x="1008" y="3559"/>
                    <a:pt x="1313" y="3359"/>
                    <a:pt x="1313" y="2961"/>
                  </a:cubicBezTo>
                  <a:cubicBezTo>
                    <a:pt x="1313" y="2539"/>
                    <a:pt x="1219" y="2164"/>
                    <a:pt x="1219" y="1742"/>
                  </a:cubicBezTo>
                  <a:cubicBezTo>
                    <a:pt x="1219" y="1320"/>
                    <a:pt x="1266" y="897"/>
                    <a:pt x="1360" y="475"/>
                  </a:cubicBezTo>
                  <a:cubicBezTo>
                    <a:pt x="1446" y="218"/>
                    <a:pt x="1258" y="1"/>
                    <a:pt x="101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31"/>
            <p:cNvSpPr/>
            <p:nvPr/>
          </p:nvSpPr>
          <p:spPr>
            <a:xfrm>
              <a:off x="8243818" y="4644539"/>
              <a:ext cx="104233" cy="94985"/>
            </a:xfrm>
            <a:custGeom>
              <a:avLst/>
              <a:gdLst/>
              <a:ahLst/>
              <a:cxnLst/>
              <a:rect l="l" t="t" r="r" b="b"/>
              <a:pathLst>
                <a:path w="3032" h="2763" extrusionOk="0">
                  <a:moveTo>
                    <a:pt x="2679" y="0"/>
                  </a:moveTo>
                  <a:cubicBezTo>
                    <a:pt x="2659" y="0"/>
                    <a:pt x="2639" y="3"/>
                    <a:pt x="2619" y="7"/>
                  </a:cubicBezTo>
                  <a:cubicBezTo>
                    <a:pt x="1682" y="383"/>
                    <a:pt x="1072" y="1180"/>
                    <a:pt x="369" y="1836"/>
                  </a:cubicBezTo>
                  <a:cubicBezTo>
                    <a:pt x="0" y="2241"/>
                    <a:pt x="356" y="2762"/>
                    <a:pt x="775" y="2762"/>
                  </a:cubicBezTo>
                  <a:cubicBezTo>
                    <a:pt x="889" y="2762"/>
                    <a:pt x="1008" y="2724"/>
                    <a:pt x="1119" y="2633"/>
                  </a:cubicBezTo>
                  <a:cubicBezTo>
                    <a:pt x="1822" y="1930"/>
                    <a:pt x="2573" y="1273"/>
                    <a:pt x="2948" y="383"/>
                  </a:cubicBezTo>
                  <a:cubicBezTo>
                    <a:pt x="3032" y="173"/>
                    <a:pt x="2852" y="0"/>
                    <a:pt x="2679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31"/>
            <p:cNvSpPr/>
            <p:nvPr/>
          </p:nvSpPr>
          <p:spPr>
            <a:xfrm>
              <a:off x="8006169" y="4799064"/>
              <a:ext cx="110936" cy="101792"/>
            </a:xfrm>
            <a:custGeom>
              <a:avLst/>
              <a:gdLst/>
              <a:ahLst/>
              <a:cxnLst/>
              <a:rect l="l" t="t" r="r" b="b"/>
              <a:pathLst>
                <a:path w="3227" h="2961" extrusionOk="0">
                  <a:moveTo>
                    <a:pt x="2779" y="1"/>
                  </a:moveTo>
                  <a:cubicBezTo>
                    <a:pt x="2749" y="1"/>
                    <a:pt x="2718" y="5"/>
                    <a:pt x="2686" y="14"/>
                  </a:cubicBezTo>
                  <a:cubicBezTo>
                    <a:pt x="1655" y="295"/>
                    <a:pt x="764" y="999"/>
                    <a:pt x="295" y="1936"/>
                  </a:cubicBezTo>
                  <a:cubicBezTo>
                    <a:pt x="1" y="2460"/>
                    <a:pt x="482" y="2961"/>
                    <a:pt x="928" y="2961"/>
                  </a:cubicBezTo>
                  <a:cubicBezTo>
                    <a:pt x="1121" y="2961"/>
                    <a:pt x="1307" y="2867"/>
                    <a:pt x="1420" y="2640"/>
                  </a:cubicBezTo>
                  <a:cubicBezTo>
                    <a:pt x="1608" y="2218"/>
                    <a:pt x="1842" y="1890"/>
                    <a:pt x="2171" y="1561"/>
                  </a:cubicBezTo>
                  <a:cubicBezTo>
                    <a:pt x="2452" y="1280"/>
                    <a:pt x="2686" y="905"/>
                    <a:pt x="3015" y="577"/>
                  </a:cubicBezTo>
                  <a:cubicBezTo>
                    <a:pt x="3226" y="365"/>
                    <a:pt x="3056" y="1"/>
                    <a:pt x="27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31"/>
            <p:cNvSpPr/>
            <p:nvPr/>
          </p:nvSpPr>
          <p:spPr>
            <a:xfrm>
              <a:off x="7818230" y="5021276"/>
              <a:ext cx="86872" cy="65730"/>
            </a:xfrm>
            <a:custGeom>
              <a:avLst/>
              <a:gdLst/>
              <a:ahLst/>
              <a:cxnLst/>
              <a:rect l="l" t="t" r="r" b="b"/>
              <a:pathLst>
                <a:path w="2527" h="1912" extrusionOk="0">
                  <a:moveTo>
                    <a:pt x="1990" y="0"/>
                  </a:moveTo>
                  <a:cubicBezTo>
                    <a:pt x="1366" y="0"/>
                    <a:pt x="792" y="536"/>
                    <a:pt x="370" y="959"/>
                  </a:cubicBezTo>
                  <a:cubicBezTo>
                    <a:pt x="1" y="1290"/>
                    <a:pt x="415" y="1912"/>
                    <a:pt x="837" y="1912"/>
                  </a:cubicBezTo>
                  <a:cubicBezTo>
                    <a:pt x="951" y="1912"/>
                    <a:pt x="1067" y="1866"/>
                    <a:pt x="1167" y="1756"/>
                  </a:cubicBezTo>
                  <a:cubicBezTo>
                    <a:pt x="1354" y="1568"/>
                    <a:pt x="1542" y="1381"/>
                    <a:pt x="1729" y="1193"/>
                  </a:cubicBezTo>
                  <a:cubicBezTo>
                    <a:pt x="1964" y="1005"/>
                    <a:pt x="2245" y="818"/>
                    <a:pt x="2386" y="537"/>
                  </a:cubicBezTo>
                  <a:cubicBezTo>
                    <a:pt x="2527" y="349"/>
                    <a:pt x="2433" y="68"/>
                    <a:pt x="2198" y="21"/>
                  </a:cubicBezTo>
                  <a:cubicBezTo>
                    <a:pt x="2128" y="7"/>
                    <a:pt x="2059" y="0"/>
                    <a:pt x="19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31"/>
            <p:cNvSpPr/>
            <p:nvPr/>
          </p:nvSpPr>
          <p:spPr>
            <a:xfrm>
              <a:off x="7647170" y="4946610"/>
              <a:ext cx="45172" cy="93541"/>
            </a:xfrm>
            <a:custGeom>
              <a:avLst/>
              <a:gdLst/>
              <a:ahLst/>
              <a:cxnLst/>
              <a:rect l="l" t="t" r="r" b="b"/>
              <a:pathLst>
                <a:path w="1314" h="2721" extrusionOk="0">
                  <a:moveTo>
                    <a:pt x="868" y="1"/>
                  </a:moveTo>
                  <a:cubicBezTo>
                    <a:pt x="762" y="1"/>
                    <a:pt x="657" y="59"/>
                    <a:pt x="610" y="176"/>
                  </a:cubicBezTo>
                  <a:cubicBezTo>
                    <a:pt x="469" y="505"/>
                    <a:pt x="328" y="786"/>
                    <a:pt x="235" y="1114"/>
                  </a:cubicBezTo>
                  <a:cubicBezTo>
                    <a:pt x="94" y="1443"/>
                    <a:pt x="47" y="1818"/>
                    <a:pt x="0" y="2193"/>
                  </a:cubicBezTo>
                  <a:cubicBezTo>
                    <a:pt x="0" y="2544"/>
                    <a:pt x="270" y="2720"/>
                    <a:pt x="539" y="2720"/>
                  </a:cubicBezTo>
                  <a:cubicBezTo>
                    <a:pt x="809" y="2720"/>
                    <a:pt x="1079" y="2544"/>
                    <a:pt x="1079" y="2193"/>
                  </a:cubicBezTo>
                  <a:cubicBezTo>
                    <a:pt x="1079" y="1865"/>
                    <a:pt x="1172" y="1536"/>
                    <a:pt x="1219" y="1255"/>
                  </a:cubicBezTo>
                  <a:cubicBezTo>
                    <a:pt x="1313" y="880"/>
                    <a:pt x="1266" y="505"/>
                    <a:pt x="1125" y="176"/>
                  </a:cubicBezTo>
                  <a:cubicBezTo>
                    <a:pt x="1079" y="59"/>
                    <a:pt x="973" y="1"/>
                    <a:pt x="86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31"/>
            <p:cNvSpPr/>
            <p:nvPr/>
          </p:nvSpPr>
          <p:spPr>
            <a:xfrm>
              <a:off x="7467069" y="4924265"/>
              <a:ext cx="92750" cy="187461"/>
            </a:xfrm>
            <a:custGeom>
              <a:avLst/>
              <a:gdLst/>
              <a:ahLst/>
              <a:cxnLst/>
              <a:rect l="l" t="t" r="r" b="b"/>
              <a:pathLst>
                <a:path w="2698" h="5453" extrusionOk="0">
                  <a:moveTo>
                    <a:pt x="304" y="1"/>
                  </a:moveTo>
                  <a:cubicBezTo>
                    <a:pt x="137" y="1"/>
                    <a:pt x="0" y="155"/>
                    <a:pt x="34" y="358"/>
                  </a:cubicBezTo>
                  <a:cubicBezTo>
                    <a:pt x="81" y="639"/>
                    <a:pt x="175" y="967"/>
                    <a:pt x="269" y="1295"/>
                  </a:cubicBezTo>
                  <a:cubicBezTo>
                    <a:pt x="363" y="1764"/>
                    <a:pt x="222" y="2280"/>
                    <a:pt x="363" y="2702"/>
                  </a:cubicBezTo>
                  <a:cubicBezTo>
                    <a:pt x="597" y="3546"/>
                    <a:pt x="972" y="4343"/>
                    <a:pt x="1394" y="5140"/>
                  </a:cubicBezTo>
                  <a:cubicBezTo>
                    <a:pt x="1497" y="5361"/>
                    <a:pt x="1674" y="5452"/>
                    <a:pt x="1858" y="5452"/>
                  </a:cubicBezTo>
                  <a:cubicBezTo>
                    <a:pt x="2260" y="5452"/>
                    <a:pt x="2698" y="5014"/>
                    <a:pt x="2473" y="4531"/>
                  </a:cubicBezTo>
                  <a:cubicBezTo>
                    <a:pt x="2051" y="3734"/>
                    <a:pt x="1722" y="2937"/>
                    <a:pt x="1488" y="2093"/>
                  </a:cubicBezTo>
                  <a:cubicBezTo>
                    <a:pt x="1347" y="1342"/>
                    <a:pt x="1019" y="639"/>
                    <a:pt x="503" y="76"/>
                  </a:cubicBezTo>
                  <a:cubicBezTo>
                    <a:pt x="438" y="24"/>
                    <a:pt x="369" y="1"/>
                    <a:pt x="304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695" name="Google Shape;695;p31"/>
          <p:cNvGrpSpPr/>
          <p:nvPr/>
        </p:nvGrpSpPr>
        <p:grpSpPr>
          <a:xfrm>
            <a:off x="7503254" y="3961446"/>
            <a:ext cx="2313457" cy="1285916"/>
            <a:chOff x="1871519" y="3956312"/>
            <a:chExt cx="2108510" cy="1171998"/>
          </a:xfrm>
        </p:grpSpPr>
        <p:sp>
          <p:nvSpPr>
            <p:cNvPr id="696" name="Google Shape;696;p31"/>
            <p:cNvSpPr/>
            <p:nvPr/>
          </p:nvSpPr>
          <p:spPr>
            <a:xfrm>
              <a:off x="1871519" y="3956312"/>
              <a:ext cx="2108510" cy="1171998"/>
            </a:xfrm>
            <a:custGeom>
              <a:avLst/>
              <a:gdLst/>
              <a:ahLst/>
              <a:cxnLst/>
              <a:rect l="l" t="t" r="r" b="b"/>
              <a:pathLst>
                <a:path w="61334" h="34092" extrusionOk="0">
                  <a:moveTo>
                    <a:pt x="30868" y="1"/>
                  </a:moveTo>
                  <a:cubicBezTo>
                    <a:pt x="30593" y="1"/>
                    <a:pt x="30292" y="47"/>
                    <a:pt x="29964" y="146"/>
                  </a:cubicBezTo>
                  <a:cubicBezTo>
                    <a:pt x="26400" y="1178"/>
                    <a:pt x="24571" y="5351"/>
                    <a:pt x="23868" y="8680"/>
                  </a:cubicBezTo>
                  <a:cubicBezTo>
                    <a:pt x="23352" y="11024"/>
                    <a:pt x="22368" y="16604"/>
                    <a:pt x="22368" y="16604"/>
                  </a:cubicBezTo>
                  <a:cubicBezTo>
                    <a:pt x="22368" y="16604"/>
                    <a:pt x="22227" y="16276"/>
                    <a:pt x="22133" y="16089"/>
                  </a:cubicBezTo>
                  <a:cubicBezTo>
                    <a:pt x="20726" y="13322"/>
                    <a:pt x="20070" y="11681"/>
                    <a:pt x="18757" y="9102"/>
                  </a:cubicBezTo>
                  <a:cubicBezTo>
                    <a:pt x="17986" y="7561"/>
                    <a:pt x="16327" y="6359"/>
                    <a:pt x="14870" y="6359"/>
                  </a:cubicBezTo>
                  <a:cubicBezTo>
                    <a:pt x="13845" y="6359"/>
                    <a:pt x="12919" y="6954"/>
                    <a:pt x="12474" y="8446"/>
                  </a:cubicBezTo>
                  <a:cubicBezTo>
                    <a:pt x="12099" y="9712"/>
                    <a:pt x="12708" y="11306"/>
                    <a:pt x="12896" y="12525"/>
                  </a:cubicBezTo>
                  <a:cubicBezTo>
                    <a:pt x="13224" y="14447"/>
                    <a:pt x="13787" y="16276"/>
                    <a:pt x="14678" y="18011"/>
                  </a:cubicBezTo>
                  <a:cubicBezTo>
                    <a:pt x="13740" y="17941"/>
                    <a:pt x="12814" y="17906"/>
                    <a:pt x="11888" y="17906"/>
                  </a:cubicBezTo>
                  <a:cubicBezTo>
                    <a:pt x="10961" y="17906"/>
                    <a:pt x="10035" y="17941"/>
                    <a:pt x="9098" y="18011"/>
                  </a:cubicBezTo>
                  <a:cubicBezTo>
                    <a:pt x="6425" y="18199"/>
                    <a:pt x="2955" y="19230"/>
                    <a:pt x="1548" y="21715"/>
                  </a:cubicBezTo>
                  <a:cubicBezTo>
                    <a:pt x="1" y="24435"/>
                    <a:pt x="4221" y="27108"/>
                    <a:pt x="6144" y="27952"/>
                  </a:cubicBezTo>
                  <a:cubicBezTo>
                    <a:pt x="9567" y="29452"/>
                    <a:pt x="12755" y="31375"/>
                    <a:pt x="16319" y="32594"/>
                  </a:cubicBezTo>
                  <a:cubicBezTo>
                    <a:pt x="19159" y="33598"/>
                    <a:pt x="22127" y="34091"/>
                    <a:pt x="25109" y="34091"/>
                  </a:cubicBezTo>
                  <a:cubicBezTo>
                    <a:pt x="26165" y="34091"/>
                    <a:pt x="27222" y="34030"/>
                    <a:pt x="28276" y="33907"/>
                  </a:cubicBezTo>
                  <a:cubicBezTo>
                    <a:pt x="30573" y="33673"/>
                    <a:pt x="61333" y="25936"/>
                    <a:pt x="57535" y="18808"/>
                  </a:cubicBezTo>
                  <a:cubicBezTo>
                    <a:pt x="56110" y="16173"/>
                    <a:pt x="53330" y="15368"/>
                    <a:pt x="50517" y="15368"/>
                  </a:cubicBezTo>
                  <a:cubicBezTo>
                    <a:pt x="50278" y="15368"/>
                    <a:pt x="50038" y="15374"/>
                    <a:pt x="49798" y="15385"/>
                  </a:cubicBezTo>
                  <a:cubicBezTo>
                    <a:pt x="50783" y="13885"/>
                    <a:pt x="51393" y="12291"/>
                    <a:pt x="50877" y="10790"/>
                  </a:cubicBezTo>
                  <a:cubicBezTo>
                    <a:pt x="50273" y="9135"/>
                    <a:pt x="48944" y="8547"/>
                    <a:pt x="47353" y="8547"/>
                  </a:cubicBezTo>
                  <a:cubicBezTo>
                    <a:pt x="45607" y="8547"/>
                    <a:pt x="43546" y="9255"/>
                    <a:pt x="41780" y="10040"/>
                  </a:cubicBezTo>
                  <a:cubicBezTo>
                    <a:pt x="42718" y="7789"/>
                    <a:pt x="43281" y="5304"/>
                    <a:pt x="41921" y="3897"/>
                  </a:cubicBezTo>
                  <a:cubicBezTo>
                    <a:pt x="41204" y="3167"/>
                    <a:pt x="40407" y="2876"/>
                    <a:pt x="39588" y="2876"/>
                  </a:cubicBezTo>
                  <a:cubicBezTo>
                    <a:pt x="37461" y="2876"/>
                    <a:pt x="35184" y="4841"/>
                    <a:pt x="33762" y="6195"/>
                  </a:cubicBezTo>
                  <a:cubicBezTo>
                    <a:pt x="33668" y="6289"/>
                    <a:pt x="33574" y="6382"/>
                    <a:pt x="33527" y="6476"/>
                  </a:cubicBezTo>
                  <a:lnTo>
                    <a:pt x="33527" y="6382"/>
                  </a:lnTo>
                  <a:cubicBezTo>
                    <a:pt x="33783" y="4467"/>
                    <a:pt x="33575" y="1"/>
                    <a:pt x="3086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31"/>
            <p:cNvSpPr/>
            <p:nvPr/>
          </p:nvSpPr>
          <p:spPr>
            <a:xfrm>
              <a:off x="2069977" y="4808380"/>
              <a:ext cx="123965" cy="54282"/>
            </a:xfrm>
            <a:custGeom>
              <a:avLst/>
              <a:gdLst/>
              <a:ahLst/>
              <a:cxnLst/>
              <a:rect l="l" t="t" r="r" b="b"/>
              <a:pathLst>
                <a:path w="3606" h="1579" extrusionOk="0">
                  <a:moveTo>
                    <a:pt x="680" y="1"/>
                  </a:moveTo>
                  <a:cubicBezTo>
                    <a:pt x="149" y="1"/>
                    <a:pt x="1" y="842"/>
                    <a:pt x="558" y="1056"/>
                  </a:cubicBezTo>
                  <a:cubicBezTo>
                    <a:pt x="1235" y="1293"/>
                    <a:pt x="1838" y="1578"/>
                    <a:pt x="2526" y="1578"/>
                  </a:cubicBezTo>
                  <a:cubicBezTo>
                    <a:pt x="2792" y="1578"/>
                    <a:pt x="3071" y="1535"/>
                    <a:pt x="3371" y="1431"/>
                  </a:cubicBezTo>
                  <a:cubicBezTo>
                    <a:pt x="3606" y="1337"/>
                    <a:pt x="3606" y="1009"/>
                    <a:pt x="3371" y="915"/>
                  </a:cubicBezTo>
                  <a:cubicBezTo>
                    <a:pt x="2527" y="587"/>
                    <a:pt x="1683" y="306"/>
                    <a:pt x="839" y="24"/>
                  </a:cubicBezTo>
                  <a:cubicBezTo>
                    <a:pt x="783" y="8"/>
                    <a:pt x="730" y="1"/>
                    <a:pt x="68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31"/>
            <p:cNvSpPr/>
            <p:nvPr/>
          </p:nvSpPr>
          <p:spPr>
            <a:xfrm>
              <a:off x="2142135" y="4639348"/>
              <a:ext cx="121868" cy="75287"/>
            </a:xfrm>
            <a:custGeom>
              <a:avLst/>
              <a:gdLst/>
              <a:ahLst/>
              <a:cxnLst/>
              <a:rect l="l" t="t" r="r" b="b"/>
              <a:pathLst>
                <a:path w="3545" h="2190" extrusionOk="0">
                  <a:moveTo>
                    <a:pt x="875" y="1"/>
                  </a:moveTo>
                  <a:cubicBezTo>
                    <a:pt x="346" y="1"/>
                    <a:pt x="1" y="812"/>
                    <a:pt x="569" y="1096"/>
                  </a:cubicBezTo>
                  <a:cubicBezTo>
                    <a:pt x="1366" y="1471"/>
                    <a:pt x="2117" y="2034"/>
                    <a:pt x="3054" y="2175"/>
                  </a:cubicBezTo>
                  <a:cubicBezTo>
                    <a:pt x="3085" y="2185"/>
                    <a:pt x="3114" y="2189"/>
                    <a:pt x="3143" y="2189"/>
                  </a:cubicBezTo>
                  <a:cubicBezTo>
                    <a:pt x="3381" y="2189"/>
                    <a:pt x="3545" y="1868"/>
                    <a:pt x="3336" y="1659"/>
                  </a:cubicBezTo>
                  <a:cubicBezTo>
                    <a:pt x="2679" y="1002"/>
                    <a:pt x="1976" y="487"/>
                    <a:pt x="1132" y="65"/>
                  </a:cubicBezTo>
                  <a:cubicBezTo>
                    <a:pt x="1044" y="21"/>
                    <a:pt x="957" y="1"/>
                    <a:pt x="87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31"/>
            <p:cNvSpPr/>
            <p:nvPr/>
          </p:nvSpPr>
          <p:spPr>
            <a:xfrm>
              <a:off x="2416360" y="4419164"/>
              <a:ext cx="75390" cy="101173"/>
            </a:xfrm>
            <a:custGeom>
              <a:avLst/>
              <a:gdLst/>
              <a:ahLst/>
              <a:cxnLst/>
              <a:rect l="l" t="t" r="r" b="b"/>
              <a:pathLst>
                <a:path w="2193" h="2943" extrusionOk="0">
                  <a:moveTo>
                    <a:pt x="645" y="0"/>
                  </a:moveTo>
                  <a:cubicBezTo>
                    <a:pt x="319" y="0"/>
                    <a:pt x="0" y="260"/>
                    <a:pt x="141" y="655"/>
                  </a:cubicBezTo>
                  <a:cubicBezTo>
                    <a:pt x="423" y="1593"/>
                    <a:pt x="986" y="2390"/>
                    <a:pt x="1830" y="2906"/>
                  </a:cubicBezTo>
                  <a:cubicBezTo>
                    <a:pt x="1867" y="2931"/>
                    <a:pt x="1912" y="2943"/>
                    <a:pt x="1956" y="2943"/>
                  </a:cubicBezTo>
                  <a:cubicBezTo>
                    <a:pt x="2076" y="2943"/>
                    <a:pt x="2192" y="2856"/>
                    <a:pt x="2158" y="2718"/>
                  </a:cubicBezTo>
                  <a:cubicBezTo>
                    <a:pt x="1876" y="1874"/>
                    <a:pt x="1454" y="1171"/>
                    <a:pt x="1173" y="374"/>
                  </a:cubicBezTo>
                  <a:cubicBezTo>
                    <a:pt x="1080" y="113"/>
                    <a:pt x="861" y="0"/>
                    <a:pt x="64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31"/>
            <p:cNvSpPr/>
            <p:nvPr/>
          </p:nvSpPr>
          <p:spPr>
            <a:xfrm>
              <a:off x="2402231" y="4686410"/>
              <a:ext cx="95501" cy="83812"/>
            </a:xfrm>
            <a:custGeom>
              <a:avLst/>
              <a:gdLst/>
              <a:ahLst/>
              <a:cxnLst/>
              <a:rect l="l" t="t" r="r" b="b"/>
              <a:pathLst>
                <a:path w="2778" h="2438" extrusionOk="0">
                  <a:moveTo>
                    <a:pt x="776" y="1"/>
                  </a:moveTo>
                  <a:cubicBezTo>
                    <a:pt x="372" y="1"/>
                    <a:pt x="1" y="535"/>
                    <a:pt x="365" y="899"/>
                  </a:cubicBezTo>
                  <a:cubicBezTo>
                    <a:pt x="881" y="1509"/>
                    <a:pt x="1537" y="2025"/>
                    <a:pt x="2194" y="2400"/>
                  </a:cubicBezTo>
                  <a:cubicBezTo>
                    <a:pt x="2245" y="2426"/>
                    <a:pt x="2298" y="2437"/>
                    <a:pt x="2350" y="2437"/>
                  </a:cubicBezTo>
                  <a:cubicBezTo>
                    <a:pt x="2580" y="2437"/>
                    <a:pt x="2777" y="2208"/>
                    <a:pt x="2663" y="1978"/>
                  </a:cubicBezTo>
                  <a:cubicBezTo>
                    <a:pt x="2241" y="1275"/>
                    <a:pt x="1725" y="665"/>
                    <a:pt x="1115" y="149"/>
                  </a:cubicBezTo>
                  <a:cubicBezTo>
                    <a:pt x="1011" y="45"/>
                    <a:pt x="892" y="1"/>
                    <a:pt x="77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31"/>
            <p:cNvSpPr/>
            <p:nvPr/>
          </p:nvSpPr>
          <p:spPr>
            <a:xfrm>
              <a:off x="2551496" y="4575166"/>
              <a:ext cx="77315" cy="92407"/>
            </a:xfrm>
            <a:custGeom>
              <a:avLst/>
              <a:gdLst/>
              <a:ahLst/>
              <a:cxnLst/>
              <a:rect l="l" t="t" r="r" b="b"/>
              <a:pathLst>
                <a:path w="2249" h="2688" extrusionOk="0">
                  <a:moveTo>
                    <a:pt x="673" y="0"/>
                  </a:moveTo>
                  <a:cubicBezTo>
                    <a:pt x="348" y="0"/>
                    <a:pt x="1" y="369"/>
                    <a:pt x="196" y="759"/>
                  </a:cubicBezTo>
                  <a:cubicBezTo>
                    <a:pt x="571" y="1557"/>
                    <a:pt x="900" y="2494"/>
                    <a:pt x="1837" y="2682"/>
                  </a:cubicBezTo>
                  <a:cubicBezTo>
                    <a:pt x="1855" y="2685"/>
                    <a:pt x="1872" y="2687"/>
                    <a:pt x="1889" y="2687"/>
                  </a:cubicBezTo>
                  <a:cubicBezTo>
                    <a:pt x="2098" y="2687"/>
                    <a:pt x="2249" y="2433"/>
                    <a:pt x="2119" y="2260"/>
                  </a:cubicBezTo>
                  <a:cubicBezTo>
                    <a:pt x="1884" y="1979"/>
                    <a:pt x="1697" y="1650"/>
                    <a:pt x="1603" y="1322"/>
                  </a:cubicBezTo>
                  <a:cubicBezTo>
                    <a:pt x="1415" y="947"/>
                    <a:pt x="1275" y="572"/>
                    <a:pt x="1040" y="244"/>
                  </a:cubicBezTo>
                  <a:cubicBezTo>
                    <a:pt x="954" y="72"/>
                    <a:pt x="816" y="0"/>
                    <a:pt x="6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31"/>
            <p:cNvSpPr/>
            <p:nvPr/>
          </p:nvSpPr>
          <p:spPr>
            <a:xfrm>
              <a:off x="2827407" y="4105370"/>
              <a:ext cx="70233" cy="92888"/>
            </a:xfrm>
            <a:custGeom>
              <a:avLst/>
              <a:gdLst/>
              <a:ahLst/>
              <a:cxnLst/>
              <a:rect l="l" t="t" r="r" b="b"/>
              <a:pathLst>
                <a:path w="2043" h="2702" extrusionOk="0">
                  <a:moveTo>
                    <a:pt x="1332" y="1"/>
                  </a:moveTo>
                  <a:cubicBezTo>
                    <a:pt x="1171" y="1"/>
                    <a:pt x="1007" y="77"/>
                    <a:pt x="892" y="265"/>
                  </a:cubicBezTo>
                  <a:cubicBezTo>
                    <a:pt x="704" y="640"/>
                    <a:pt x="470" y="968"/>
                    <a:pt x="235" y="1343"/>
                  </a:cubicBezTo>
                  <a:cubicBezTo>
                    <a:pt x="48" y="1718"/>
                    <a:pt x="1" y="2140"/>
                    <a:pt x="142" y="2515"/>
                  </a:cubicBezTo>
                  <a:cubicBezTo>
                    <a:pt x="169" y="2624"/>
                    <a:pt x="290" y="2701"/>
                    <a:pt x="406" y="2701"/>
                  </a:cubicBezTo>
                  <a:cubicBezTo>
                    <a:pt x="490" y="2701"/>
                    <a:pt x="571" y="2661"/>
                    <a:pt x="610" y="2562"/>
                  </a:cubicBezTo>
                  <a:cubicBezTo>
                    <a:pt x="798" y="2281"/>
                    <a:pt x="986" y="1999"/>
                    <a:pt x="1173" y="1765"/>
                  </a:cubicBezTo>
                  <a:cubicBezTo>
                    <a:pt x="1361" y="1437"/>
                    <a:pt x="1595" y="1109"/>
                    <a:pt x="1783" y="780"/>
                  </a:cubicBezTo>
                  <a:cubicBezTo>
                    <a:pt x="2043" y="390"/>
                    <a:pt x="1695" y="1"/>
                    <a:pt x="133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31"/>
            <p:cNvSpPr/>
            <p:nvPr/>
          </p:nvSpPr>
          <p:spPr>
            <a:xfrm>
              <a:off x="2909636" y="4237309"/>
              <a:ext cx="57410" cy="129397"/>
            </a:xfrm>
            <a:custGeom>
              <a:avLst/>
              <a:gdLst/>
              <a:ahLst/>
              <a:cxnLst/>
              <a:rect l="l" t="t" r="r" b="b"/>
              <a:pathLst>
                <a:path w="1670" h="3764" extrusionOk="0">
                  <a:moveTo>
                    <a:pt x="925" y="1"/>
                  </a:moveTo>
                  <a:cubicBezTo>
                    <a:pt x="675" y="1"/>
                    <a:pt x="423" y="139"/>
                    <a:pt x="329" y="459"/>
                  </a:cubicBezTo>
                  <a:cubicBezTo>
                    <a:pt x="188" y="928"/>
                    <a:pt x="94" y="1444"/>
                    <a:pt x="0" y="1913"/>
                  </a:cubicBezTo>
                  <a:cubicBezTo>
                    <a:pt x="0" y="2475"/>
                    <a:pt x="0" y="2991"/>
                    <a:pt x="47" y="3554"/>
                  </a:cubicBezTo>
                  <a:cubicBezTo>
                    <a:pt x="47" y="3690"/>
                    <a:pt x="143" y="3763"/>
                    <a:pt x="250" y="3763"/>
                  </a:cubicBezTo>
                  <a:cubicBezTo>
                    <a:pt x="327" y="3763"/>
                    <a:pt x="410" y="3726"/>
                    <a:pt x="469" y="3648"/>
                  </a:cubicBezTo>
                  <a:cubicBezTo>
                    <a:pt x="704" y="3272"/>
                    <a:pt x="938" y="2850"/>
                    <a:pt x="1126" y="2428"/>
                  </a:cubicBezTo>
                  <a:cubicBezTo>
                    <a:pt x="1313" y="1913"/>
                    <a:pt x="1360" y="1303"/>
                    <a:pt x="1501" y="787"/>
                  </a:cubicBezTo>
                  <a:cubicBezTo>
                    <a:pt x="1669" y="310"/>
                    <a:pt x="1300" y="1"/>
                    <a:pt x="92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31"/>
            <p:cNvSpPr/>
            <p:nvPr/>
          </p:nvSpPr>
          <p:spPr>
            <a:xfrm>
              <a:off x="2762228" y="4274436"/>
              <a:ext cx="56276" cy="115371"/>
            </a:xfrm>
            <a:custGeom>
              <a:avLst/>
              <a:gdLst/>
              <a:ahLst/>
              <a:cxnLst/>
              <a:rect l="l" t="t" r="r" b="b"/>
              <a:pathLst>
                <a:path w="1637" h="3356" extrusionOk="0">
                  <a:moveTo>
                    <a:pt x="961" y="0"/>
                  </a:moveTo>
                  <a:cubicBezTo>
                    <a:pt x="768" y="0"/>
                    <a:pt x="576" y="107"/>
                    <a:pt x="490" y="364"/>
                  </a:cubicBezTo>
                  <a:cubicBezTo>
                    <a:pt x="349" y="786"/>
                    <a:pt x="303" y="1255"/>
                    <a:pt x="303" y="1724"/>
                  </a:cubicBezTo>
                  <a:cubicBezTo>
                    <a:pt x="303" y="1958"/>
                    <a:pt x="162" y="2192"/>
                    <a:pt x="162" y="2427"/>
                  </a:cubicBezTo>
                  <a:cubicBezTo>
                    <a:pt x="209" y="2615"/>
                    <a:pt x="162" y="2802"/>
                    <a:pt x="115" y="2943"/>
                  </a:cubicBezTo>
                  <a:cubicBezTo>
                    <a:pt x="1" y="3134"/>
                    <a:pt x="135" y="3356"/>
                    <a:pt x="340" y="3356"/>
                  </a:cubicBezTo>
                  <a:cubicBezTo>
                    <a:pt x="387" y="3356"/>
                    <a:pt x="438" y="3344"/>
                    <a:pt x="490" y="3318"/>
                  </a:cubicBezTo>
                  <a:cubicBezTo>
                    <a:pt x="771" y="3130"/>
                    <a:pt x="1053" y="2849"/>
                    <a:pt x="1194" y="2521"/>
                  </a:cubicBezTo>
                  <a:cubicBezTo>
                    <a:pt x="1475" y="1958"/>
                    <a:pt x="1194" y="1302"/>
                    <a:pt x="1428" y="739"/>
                  </a:cubicBezTo>
                  <a:cubicBezTo>
                    <a:pt x="1636" y="322"/>
                    <a:pt x="1297" y="0"/>
                    <a:pt x="96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31"/>
            <p:cNvSpPr/>
            <p:nvPr/>
          </p:nvSpPr>
          <p:spPr>
            <a:xfrm>
              <a:off x="3085337" y="4215824"/>
              <a:ext cx="78518" cy="96532"/>
            </a:xfrm>
            <a:custGeom>
              <a:avLst/>
              <a:gdLst/>
              <a:ahLst/>
              <a:cxnLst/>
              <a:rect l="l" t="t" r="r" b="b"/>
              <a:pathLst>
                <a:path w="2284" h="2808" extrusionOk="0">
                  <a:moveTo>
                    <a:pt x="1965" y="0"/>
                  </a:moveTo>
                  <a:cubicBezTo>
                    <a:pt x="1951" y="0"/>
                    <a:pt x="1937" y="2"/>
                    <a:pt x="1923" y="6"/>
                  </a:cubicBezTo>
                  <a:cubicBezTo>
                    <a:pt x="1407" y="99"/>
                    <a:pt x="938" y="381"/>
                    <a:pt x="610" y="756"/>
                  </a:cubicBezTo>
                  <a:cubicBezTo>
                    <a:pt x="282" y="1178"/>
                    <a:pt x="94" y="1647"/>
                    <a:pt x="47" y="2209"/>
                  </a:cubicBezTo>
                  <a:cubicBezTo>
                    <a:pt x="0" y="2608"/>
                    <a:pt x="317" y="2807"/>
                    <a:pt x="639" y="2807"/>
                  </a:cubicBezTo>
                  <a:cubicBezTo>
                    <a:pt x="962" y="2807"/>
                    <a:pt x="1290" y="2608"/>
                    <a:pt x="1266" y="2209"/>
                  </a:cubicBezTo>
                  <a:cubicBezTo>
                    <a:pt x="1313" y="1881"/>
                    <a:pt x="1407" y="1600"/>
                    <a:pt x="1595" y="1319"/>
                  </a:cubicBezTo>
                  <a:cubicBezTo>
                    <a:pt x="1735" y="990"/>
                    <a:pt x="1923" y="709"/>
                    <a:pt x="2110" y="428"/>
                  </a:cubicBezTo>
                  <a:cubicBezTo>
                    <a:pt x="2284" y="254"/>
                    <a:pt x="2136" y="0"/>
                    <a:pt x="196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31"/>
            <p:cNvSpPr/>
            <p:nvPr/>
          </p:nvSpPr>
          <p:spPr>
            <a:xfrm>
              <a:off x="3168427" y="4359794"/>
              <a:ext cx="75631" cy="91272"/>
            </a:xfrm>
            <a:custGeom>
              <a:avLst/>
              <a:gdLst/>
              <a:ahLst/>
              <a:cxnLst/>
              <a:rect l="l" t="t" r="r" b="b"/>
              <a:pathLst>
                <a:path w="2200" h="2655" extrusionOk="0">
                  <a:moveTo>
                    <a:pt x="1842" y="0"/>
                  </a:moveTo>
                  <a:cubicBezTo>
                    <a:pt x="1798" y="0"/>
                    <a:pt x="1753" y="12"/>
                    <a:pt x="1710" y="38"/>
                  </a:cubicBezTo>
                  <a:cubicBezTo>
                    <a:pt x="1006" y="554"/>
                    <a:pt x="491" y="1210"/>
                    <a:pt x="162" y="2007"/>
                  </a:cubicBezTo>
                  <a:cubicBezTo>
                    <a:pt x="1" y="2331"/>
                    <a:pt x="308" y="2654"/>
                    <a:pt x="591" y="2654"/>
                  </a:cubicBezTo>
                  <a:cubicBezTo>
                    <a:pt x="718" y="2654"/>
                    <a:pt x="840" y="2589"/>
                    <a:pt x="913" y="2429"/>
                  </a:cubicBezTo>
                  <a:cubicBezTo>
                    <a:pt x="1241" y="1726"/>
                    <a:pt x="1663" y="1116"/>
                    <a:pt x="2085" y="413"/>
                  </a:cubicBezTo>
                  <a:cubicBezTo>
                    <a:pt x="2199" y="222"/>
                    <a:pt x="2034" y="0"/>
                    <a:pt x="184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31"/>
            <p:cNvSpPr/>
            <p:nvPr/>
          </p:nvSpPr>
          <p:spPr>
            <a:xfrm>
              <a:off x="2815065" y="4494380"/>
              <a:ext cx="91925" cy="164221"/>
            </a:xfrm>
            <a:custGeom>
              <a:avLst/>
              <a:gdLst/>
              <a:ahLst/>
              <a:cxnLst/>
              <a:rect l="l" t="t" r="r" b="b"/>
              <a:pathLst>
                <a:path w="2674" h="4777" extrusionOk="0">
                  <a:moveTo>
                    <a:pt x="2376" y="1"/>
                  </a:moveTo>
                  <a:cubicBezTo>
                    <a:pt x="2305" y="1"/>
                    <a:pt x="2234" y="32"/>
                    <a:pt x="2189" y="108"/>
                  </a:cubicBezTo>
                  <a:cubicBezTo>
                    <a:pt x="1813" y="484"/>
                    <a:pt x="969" y="859"/>
                    <a:pt x="829" y="1421"/>
                  </a:cubicBezTo>
                  <a:cubicBezTo>
                    <a:pt x="547" y="2172"/>
                    <a:pt x="547" y="3062"/>
                    <a:pt x="219" y="3860"/>
                  </a:cubicBezTo>
                  <a:cubicBezTo>
                    <a:pt x="0" y="4360"/>
                    <a:pt x="386" y="4777"/>
                    <a:pt x="765" y="4777"/>
                  </a:cubicBezTo>
                  <a:cubicBezTo>
                    <a:pt x="954" y="4777"/>
                    <a:pt x="1141" y="4672"/>
                    <a:pt x="1251" y="4422"/>
                  </a:cubicBezTo>
                  <a:cubicBezTo>
                    <a:pt x="1485" y="3719"/>
                    <a:pt x="1720" y="3016"/>
                    <a:pt x="1813" y="2265"/>
                  </a:cubicBezTo>
                  <a:cubicBezTo>
                    <a:pt x="2001" y="1609"/>
                    <a:pt x="2423" y="1046"/>
                    <a:pt x="2611" y="296"/>
                  </a:cubicBezTo>
                  <a:cubicBezTo>
                    <a:pt x="2674" y="138"/>
                    <a:pt x="2523" y="1"/>
                    <a:pt x="237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31"/>
            <p:cNvSpPr/>
            <p:nvPr/>
          </p:nvSpPr>
          <p:spPr>
            <a:xfrm>
              <a:off x="3008986" y="4475851"/>
              <a:ext cx="95260" cy="134725"/>
            </a:xfrm>
            <a:custGeom>
              <a:avLst/>
              <a:gdLst/>
              <a:ahLst/>
              <a:cxnLst/>
              <a:rect l="l" t="t" r="r" b="b"/>
              <a:pathLst>
                <a:path w="2771" h="3919" extrusionOk="0">
                  <a:moveTo>
                    <a:pt x="2558" y="0"/>
                  </a:moveTo>
                  <a:cubicBezTo>
                    <a:pt x="2519" y="0"/>
                    <a:pt x="2482" y="12"/>
                    <a:pt x="2456" y="38"/>
                  </a:cubicBezTo>
                  <a:cubicBezTo>
                    <a:pt x="1940" y="460"/>
                    <a:pt x="1471" y="882"/>
                    <a:pt x="1049" y="1351"/>
                  </a:cubicBezTo>
                  <a:cubicBezTo>
                    <a:pt x="580" y="1913"/>
                    <a:pt x="299" y="2570"/>
                    <a:pt x="111" y="3273"/>
                  </a:cubicBezTo>
                  <a:cubicBezTo>
                    <a:pt x="0" y="3661"/>
                    <a:pt x="316" y="3918"/>
                    <a:pt x="630" y="3918"/>
                  </a:cubicBezTo>
                  <a:cubicBezTo>
                    <a:pt x="848" y="3918"/>
                    <a:pt x="1066" y="3795"/>
                    <a:pt x="1143" y="3508"/>
                  </a:cubicBezTo>
                  <a:cubicBezTo>
                    <a:pt x="1330" y="2945"/>
                    <a:pt x="1659" y="2382"/>
                    <a:pt x="1987" y="1820"/>
                  </a:cubicBezTo>
                  <a:cubicBezTo>
                    <a:pt x="2268" y="1304"/>
                    <a:pt x="2503" y="741"/>
                    <a:pt x="2737" y="179"/>
                  </a:cubicBezTo>
                  <a:cubicBezTo>
                    <a:pt x="2771" y="77"/>
                    <a:pt x="2659" y="0"/>
                    <a:pt x="255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31"/>
            <p:cNvSpPr/>
            <p:nvPr/>
          </p:nvSpPr>
          <p:spPr>
            <a:xfrm>
              <a:off x="3343990" y="4346559"/>
              <a:ext cx="113721" cy="88694"/>
            </a:xfrm>
            <a:custGeom>
              <a:avLst/>
              <a:gdLst/>
              <a:ahLst/>
              <a:cxnLst/>
              <a:rect l="l" t="t" r="r" b="b"/>
              <a:pathLst>
                <a:path w="3308" h="2580" extrusionOk="0">
                  <a:moveTo>
                    <a:pt x="2886" y="1"/>
                  </a:moveTo>
                  <a:cubicBezTo>
                    <a:pt x="2464" y="1"/>
                    <a:pt x="1995" y="188"/>
                    <a:pt x="1667" y="470"/>
                  </a:cubicBezTo>
                  <a:cubicBezTo>
                    <a:pt x="1339" y="845"/>
                    <a:pt x="1010" y="1126"/>
                    <a:pt x="635" y="1407"/>
                  </a:cubicBezTo>
                  <a:cubicBezTo>
                    <a:pt x="1" y="1725"/>
                    <a:pt x="373" y="2579"/>
                    <a:pt x="928" y="2579"/>
                  </a:cubicBezTo>
                  <a:cubicBezTo>
                    <a:pt x="1029" y="2579"/>
                    <a:pt x="1137" y="2551"/>
                    <a:pt x="1245" y="2486"/>
                  </a:cubicBezTo>
                  <a:cubicBezTo>
                    <a:pt x="1667" y="2251"/>
                    <a:pt x="1995" y="1970"/>
                    <a:pt x="2323" y="1642"/>
                  </a:cubicBezTo>
                  <a:cubicBezTo>
                    <a:pt x="2652" y="1267"/>
                    <a:pt x="2933" y="892"/>
                    <a:pt x="3167" y="517"/>
                  </a:cubicBezTo>
                  <a:cubicBezTo>
                    <a:pt x="3308" y="282"/>
                    <a:pt x="3120" y="1"/>
                    <a:pt x="288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31"/>
            <p:cNvSpPr/>
            <p:nvPr/>
          </p:nvSpPr>
          <p:spPr>
            <a:xfrm>
              <a:off x="3370564" y="4473582"/>
              <a:ext cx="126578" cy="104198"/>
            </a:xfrm>
            <a:custGeom>
              <a:avLst/>
              <a:gdLst/>
              <a:ahLst/>
              <a:cxnLst/>
              <a:rect l="l" t="t" r="r" b="b"/>
              <a:pathLst>
                <a:path w="3682" h="3031" extrusionOk="0">
                  <a:moveTo>
                    <a:pt x="3423" y="1"/>
                  </a:moveTo>
                  <a:cubicBezTo>
                    <a:pt x="3373" y="1"/>
                    <a:pt x="3324" y="18"/>
                    <a:pt x="3285" y="57"/>
                  </a:cubicBezTo>
                  <a:cubicBezTo>
                    <a:pt x="2816" y="432"/>
                    <a:pt x="2207" y="620"/>
                    <a:pt x="1691" y="948"/>
                  </a:cubicBezTo>
                  <a:cubicBezTo>
                    <a:pt x="1175" y="1276"/>
                    <a:pt x="706" y="1698"/>
                    <a:pt x="331" y="2214"/>
                  </a:cubicBezTo>
                  <a:cubicBezTo>
                    <a:pt x="1" y="2610"/>
                    <a:pt x="415" y="3030"/>
                    <a:pt x="837" y="3030"/>
                  </a:cubicBezTo>
                  <a:cubicBezTo>
                    <a:pt x="1013" y="3030"/>
                    <a:pt x="1191" y="2957"/>
                    <a:pt x="1316" y="2777"/>
                  </a:cubicBezTo>
                  <a:cubicBezTo>
                    <a:pt x="1691" y="2355"/>
                    <a:pt x="2160" y="1979"/>
                    <a:pt x="2629" y="1698"/>
                  </a:cubicBezTo>
                  <a:cubicBezTo>
                    <a:pt x="3098" y="1323"/>
                    <a:pt x="3426" y="807"/>
                    <a:pt x="3613" y="291"/>
                  </a:cubicBezTo>
                  <a:cubicBezTo>
                    <a:pt x="3681" y="121"/>
                    <a:pt x="3552" y="1"/>
                    <a:pt x="342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31"/>
            <p:cNvSpPr/>
            <p:nvPr/>
          </p:nvSpPr>
          <p:spPr>
            <a:xfrm>
              <a:off x="3141166" y="4568910"/>
              <a:ext cx="95844" cy="78862"/>
            </a:xfrm>
            <a:custGeom>
              <a:avLst/>
              <a:gdLst/>
              <a:ahLst/>
              <a:cxnLst/>
              <a:rect l="l" t="t" r="r" b="b"/>
              <a:pathLst>
                <a:path w="2788" h="2294" extrusionOk="0">
                  <a:moveTo>
                    <a:pt x="2311" y="0"/>
                  </a:moveTo>
                  <a:cubicBezTo>
                    <a:pt x="2251" y="0"/>
                    <a:pt x="2188" y="16"/>
                    <a:pt x="2128" y="50"/>
                  </a:cubicBezTo>
                  <a:cubicBezTo>
                    <a:pt x="1846" y="144"/>
                    <a:pt x="1612" y="285"/>
                    <a:pt x="1377" y="426"/>
                  </a:cubicBezTo>
                  <a:lnTo>
                    <a:pt x="627" y="1035"/>
                  </a:lnTo>
                  <a:cubicBezTo>
                    <a:pt x="1" y="1404"/>
                    <a:pt x="706" y="2293"/>
                    <a:pt x="1265" y="2293"/>
                  </a:cubicBezTo>
                  <a:cubicBezTo>
                    <a:pt x="1417" y="2293"/>
                    <a:pt x="1558" y="2227"/>
                    <a:pt x="1659" y="2067"/>
                  </a:cubicBezTo>
                  <a:lnTo>
                    <a:pt x="2174" y="1363"/>
                  </a:lnTo>
                  <a:cubicBezTo>
                    <a:pt x="2362" y="1129"/>
                    <a:pt x="2503" y="848"/>
                    <a:pt x="2596" y="566"/>
                  </a:cubicBezTo>
                  <a:cubicBezTo>
                    <a:pt x="2787" y="299"/>
                    <a:pt x="2574" y="0"/>
                    <a:pt x="231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31"/>
            <p:cNvSpPr/>
            <p:nvPr/>
          </p:nvSpPr>
          <p:spPr>
            <a:xfrm>
              <a:off x="3360010" y="4639795"/>
              <a:ext cx="139298" cy="85084"/>
            </a:xfrm>
            <a:custGeom>
              <a:avLst/>
              <a:gdLst/>
              <a:ahLst/>
              <a:cxnLst/>
              <a:rect l="l" t="t" r="r" b="b"/>
              <a:pathLst>
                <a:path w="4052" h="2475" extrusionOk="0">
                  <a:moveTo>
                    <a:pt x="3777" y="0"/>
                  </a:moveTo>
                  <a:cubicBezTo>
                    <a:pt x="3763" y="0"/>
                    <a:pt x="3748" y="2"/>
                    <a:pt x="3733" y="5"/>
                  </a:cubicBezTo>
                  <a:cubicBezTo>
                    <a:pt x="2561" y="99"/>
                    <a:pt x="1670" y="943"/>
                    <a:pt x="638" y="1318"/>
                  </a:cubicBezTo>
                  <a:cubicBezTo>
                    <a:pt x="1" y="1530"/>
                    <a:pt x="211" y="2475"/>
                    <a:pt x="780" y="2475"/>
                  </a:cubicBezTo>
                  <a:cubicBezTo>
                    <a:pt x="838" y="2475"/>
                    <a:pt x="901" y="2465"/>
                    <a:pt x="966" y="2443"/>
                  </a:cubicBezTo>
                  <a:cubicBezTo>
                    <a:pt x="1435" y="2255"/>
                    <a:pt x="1904" y="2021"/>
                    <a:pt x="2373" y="1740"/>
                  </a:cubicBezTo>
                  <a:cubicBezTo>
                    <a:pt x="2936" y="1365"/>
                    <a:pt x="3452" y="896"/>
                    <a:pt x="3920" y="427"/>
                  </a:cubicBezTo>
                  <a:cubicBezTo>
                    <a:pt x="4052" y="295"/>
                    <a:pt x="3979" y="0"/>
                    <a:pt x="3777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31"/>
            <p:cNvSpPr/>
            <p:nvPr/>
          </p:nvSpPr>
          <p:spPr>
            <a:xfrm>
              <a:off x="3571188" y="4649489"/>
              <a:ext cx="129947" cy="75012"/>
            </a:xfrm>
            <a:custGeom>
              <a:avLst/>
              <a:gdLst/>
              <a:ahLst/>
              <a:cxnLst/>
              <a:rect l="l" t="t" r="r" b="b"/>
              <a:pathLst>
                <a:path w="3780" h="2182" extrusionOk="0">
                  <a:moveTo>
                    <a:pt x="3322" y="1"/>
                  </a:moveTo>
                  <a:cubicBezTo>
                    <a:pt x="2214" y="1"/>
                    <a:pt x="1160" y="419"/>
                    <a:pt x="403" y="1176"/>
                  </a:cubicBezTo>
                  <a:cubicBezTo>
                    <a:pt x="1" y="1579"/>
                    <a:pt x="398" y="2181"/>
                    <a:pt x="859" y="2181"/>
                  </a:cubicBezTo>
                  <a:cubicBezTo>
                    <a:pt x="989" y="2181"/>
                    <a:pt x="1124" y="2134"/>
                    <a:pt x="1247" y="2020"/>
                  </a:cubicBezTo>
                  <a:cubicBezTo>
                    <a:pt x="1904" y="1364"/>
                    <a:pt x="2935" y="1176"/>
                    <a:pt x="3592" y="520"/>
                  </a:cubicBezTo>
                  <a:cubicBezTo>
                    <a:pt x="3779" y="332"/>
                    <a:pt x="3686" y="51"/>
                    <a:pt x="3498" y="4"/>
                  </a:cubicBezTo>
                  <a:cubicBezTo>
                    <a:pt x="3439" y="2"/>
                    <a:pt x="3380" y="1"/>
                    <a:pt x="3322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31"/>
            <p:cNvSpPr/>
            <p:nvPr/>
          </p:nvSpPr>
          <p:spPr>
            <a:xfrm>
              <a:off x="2314570" y="4886691"/>
              <a:ext cx="123828" cy="105539"/>
            </a:xfrm>
            <a:custGeom>
              <a:avLst/>
              <a:gdLst/>
              <a:ahLst/>
              <a:cxnLst/>
              <a:rect l="l" t="t" r="r" b="b"/>
              <a:pathLst>
                <a:path w="3602" h="3070" extrusionOk="0">
                  <a:moveTo>
                    <a:pt x="690" y="0"/>
                  </a:moveTo>
                  <a:cubicBezTo>
                    <a:pt x="286" y="0"/>
                    <a:pt x="1" y="670"/>
                    <a:pt x="430" y="982"/>
                  </a:cubicBezTo>
                  <a:cubicBezTo>
                    <a:pt x="1414" y="1591"/>
                    <a:pt x="2212" y="2435"/>
                    <a:pt x="3149" y="3045"/>
                  </a:cubicBezTo>
                  <a:cubicBezTo>
                    <a:pt x="3192" y="3062"/>
                    <a:pt x="3234" y="3070"/>
                    <a:pt x="3274" y="3070"/>
                  </a:cubicBezTo>
                  <a:cubicBezTo>
                    <a:pt x="3458" y="3070"/>
                    <a:pt x="3601" y="2909"/>
                    <a:pt x="3525" y="2717"/>
                  </a:cubicBezTo>
                  <a:cubicBezTo>
                    <a:pt x="3290" y="1451"/>
                    <a:pt x="1977" y="747"/>
                    <a:pt x="946" y="91"/>
                  </a:cubicBezTo>
                  <a:cubicBezTo>
                    <a:pt x="859" y="28"/>
                    <a:pt x="772" y="0"/>
                    <a:pt x="69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31"/>
            <p:cNvSpPr/>
            <p:nvPr/>
          </p:nvSpPr>
          <p:spPr>
            <a:xfrm>
              <a:off x="2586630" y="4835572"/>
              <a:ext cx="98526" cy="90860"/>
            </a:xfrm>
            <a:custGeom>
              <a:avLst/>
              <a:gdLst/>
              <a:ahLst/>
              <a:cxnLst/>
              <a:rect l="l" t="t" r="r" b="b"/>
              <a:pathLst>
                <a:path w="2866" h="2643" extrusionOk="0">
                  <a:moveTo>
                    <a:pt x="584" y="0"/>
                  </a:moveTo>
                  <a:cubicBezTo>
                    <a:pt x="274" y="0"/>
                    <a:pt x="1" y="399"/>
                    <a:pt x="253" y="687"/>
                  </a:cubicBezTo>
                  <a:cubicBezTo>
                    <a:pt x="628" y="1015"/>
                    <a:pt x="956" y="1296"/>
                    <a:pt x="1331" y="1625"/>
                  </a:cubicBezTo>
                  <a:cubicBezTo>
                    <a:pt x="1659" y="1859"/>
                    <a:pt x="2034" y="2187"/>
                    <a:pt x="2316" y="2516"/>
                  </a:cubicBezTo>
                  <a:cubicBezTo>
                    <a:pt x="2376" y="2605"/>
                    <a:pt x="2459" y="2643"/>
                    <a:pt x="2539" y="2643"/>
                  </a:cubicBezTo>
                  <a:cubicBezTo>
                    <a:pt x="2711" y="2643"/>
                    <a:pt x="2866" y="2473"/>
                    <a:pt x="2738" y="2281"/>
                  </a:cubicBezTo>
                  <a:cubicBezTo>
                    <a:pt x="2456" y="1296"/>
                    <a:pt x="1566" y="781"/>
                    <a:pt x="862" y="124"/>
                  </a:cubicBezTo>
                  <a:cubicBezTo>
                    <a:pt x="775" y="37"/>
                    <a:pt x="678" y="0"/>
                    <a:pt x="58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31"/>
            <p:cNvSpPr/>
            <p:nvPr/>
          </p:nvSpPr>
          <p:spPr>
            <a:xfrm>
              <a:off x="2790348" y="4764858"/>
              <a:ext cx="58064" cy="157930"/>
            </a:xfrm>
            <a:custGeom>
              <a:avLst/>
              <a:gdLst/>
              <a:ahLst/>
              <a:cxnLst/>
              <a:rect l="l" t="t" r="r" b="b"/>
              <a:pathLst>
                <a:path w="1689" h="4594" extrusionOk="0">
                  <a:moveTo>
                    <a:pt x="493" y="1"/>
                  </a:moveTo>
                  <a:cubicBezTo>
                    <a:pt x="247" y="1"/>
                    <a:pt x="0" y="165"/>
                    <a:pt x="0" y="493"/>
                  </a:cubicBezTo>
                  <a:cubicBezTo>
                    <a:pt x="0" y="1947"/>
                    <a:pt x="235" y="3494"/>
                    <a:pt x="1313" y="4526"/>
                  </a:cubicBezTo>
                  <a:cubicBezTo>
                    <a:pt x="1360" y="4573"/>
                    <a:pt x="1418" y="4593"/>
                    <a:pt x="1473" y="4593"/>
                  </a:cubicBezTo>
                  <a:cubicBezTo>
                    <a:pt x="1584" y="4593"/>
                    <a:pt x="1688" y="4510"/>
                    <a:pt x="1688" y="4385"/>
                  </a:cubicBezTo>
                  <a:cubicBezTo>
                    <a:pt x="1548" y="3072"/>
                    <a:pt x="1032" y="1853"/>
                    <a:pt x="985" y="493"/>
                  </a:cubicBezTo>
                  <a:cubicBezTo>
                    <a:pt x="985" y="165"/>
                    <a:pt x="739" y="1"/>
                    <a:pt x="4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31"/>
            <p:cNvSpPr/>
            <p:nvPr/>
          </p:nvSpPr>
          <p:spPr>
            <a:xfrm>
              <a:off x="2938651" y="4800507"/>
              <a:ext cx="86631" cy="112896"/>
            </a:xfrm>
            <a:custGeom>
              <a:avLst/>
              <a:gdLst/>
              <a:ahLst/>
              <a:cxnLst/>
              <a:rect l="l" t="t" r="r" b="b"/>
              <a:pathLst>
                <a:path w="2520" h="3284" extrusionOk="0">
                  <a:moveTo>
                    <a:pt x="2036" y="1"/>
                  </a:moveTo>
                  <a:cubicBezTo>
                    <a:pt x="1998" y="1"/>
                    <a:pt x="1960" y="6"/>
                    <a:pt x="1923" y="19"/>
                  </a:cubicBezTo>
                  <a:cubicBezTo>
                    <a:pt x="1407" y="206"/>
                    <a:pt x="1032" y="581"/>
                    <a:pt x="797" y="1050"/>
                  </a:cubicBezTo>
                  <a:cubicBezTo>
                    <a:pt x="516" y="1519"/>
                    <a:pt x="282" y="2035"/>
                    <a:pt x="141" y="2551"/>
                  </a:cubicBezTo>
                  <a:cubicBezTo>
                    <a:pt x="0" y="3002"/>
                    <a:pt x="351" y="3283"/>
                    <a:pt x="714" y="3283"/>
                  </a:cubicBezTo>
                  <a:cubicBezTo>
                    <a:pt x="955" y="3283"/>
                    <a:pt x="1201" y="3160"/>
                    <a:pt x="1313" y="2879"/>
                  </a:cubicBezTo>
                  <a:cubicBezTo>
                    <a:pt x="1454" y="2457"/>
                    <a:pt x="1641" y="2035"/>
                    <a:pt x="1876" y="1660"/>
                  </a:cubicBezTo>
                  <a:cubicBezTo>
                    <a:pt x="2110" y="1332"/>
                    <a:pt x="2298" y="957"/>
                    <a:pt x="2439" y="535"/>
                  </a:cubicBezTo>
                  <a:cubicBezTo>
                    <a:pt x="2520" y="250"/>
                    <a:pt x="2284" y="1"/>
                    <a:pt x="203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31"/>
            <p:cNvSpPr/>
            <p:nvPr/>
          </p:nvSpPr>
          <p:spPr>
            <a:xfrm>
              <a:off x="3161689" y="4815530"/>
              <a:ext cx="116746" cy="107670"/>
            </a:xfrm>
            <a:custGeom>
              <a:avLst/>
              <a:gdLst/>
              <a:ahLst/>
              <a:cxnLst/>
              <a:rect l="l" t="t" r="r" b="b"/>
              <a:pathLst>
                <a:path w="3396" h="3132" extrusionOk="0">
                  <a:moveTo>
                    <a:pt x="3035" y="1"/>
                  </a:moveTo>
                  <a:cubicBezTo>
                    <a:pt x="3019" y="1"/>
                    <a:pt x="3002" y="2"/>
                    <a:pt x="2984" y="4"/>
                  </a:cubicBezTo>
                  <a:cubicBezTo>
                    <a:pt x="1718" y="51"/>
                    <a:pt x="1109" y="1411"/>
                    <a:pt x="358" y="2208"/>
                  </a:cubicBezTo>
                  <a:cubicBezTo>
                    <a:pt x="1" y="2601"/>
                    <a:pt x="353" y="3131"/>
                    <a:pt x="748" y="3131"/>
                  </a:cubicBezTo>
                  <a:cubicBezTo>
                    <a:pt x="870" y="3131"/>
                    <a:pt x="997" y="3080"/>
                    <a:pt x="1109" y="2958"/>
                  </a:cubicBezTo>
                  <a:cubicBezTo>
                    <a:pt x="1812" y="2208"/>
                    <a:pt x="2328" y="1270"/>
                    <a:pt x="3172" y="613"/>
                  </a:cubicBezTo>
                  <a:cubicBezTo>
                    <a:pt x="3395" y="435"/>
                    <a:pt x="3363" y="1"/>
                    <a:pt x="303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31"/>
            <p:cNvSpPr/>
            <p:nvPr/>
          </p:nvSpPr>
          <p:spPr>
            <a:xfrm>
              <a:off x="3348734" y="4829075"/>
              <a:ext cx="138885" cy="86013"/>
            </a:xfrm>
            <a:custGeom>
              <a:avLst/>
              <a:gdLst/>
              <a:ahLst/>
              <a:cxnLst/>
              <a:rect l="l" t="t" r="r" b="b"/>
              <a:pathLst>
                <a:path w="4040" h="2502" extrusionOk="0">
                  <a:moveTo>
                    <a:pt x="3786" y="1"/>
                  </a:moveTo>
                  <a:cubicBezTo>
                    <a:pt x="3755" y="1"/>
                    <a:pt x="3721" y="10"/>
                    <a:pt x="3686" y="32"/>
                  </a:cubicBezTo>
                  <a:cubicBezTo>
                    <a:pt x="3170" y="219"/>
                    <a:pt x="2654" y="313"/>
                    <a:pt x="2138" y="548"/>
                  </a:cubicBezTo>
                  <a:cubicBezTo>
                    <a:pt x="1670" y="829"/>
                    <a:pt x="1154" y="1063"/>
                    <a:pt x="638" y="1298"/>
                  </a:cubicBezTo>
                  <a:cubicBezTo>
                    <a:pt x="0" y="1553"/>
                    <a:pt x="172" y="2502"/>
                    <a:pt x="769" y="2502"/>
                  </a:cubicBezTo>
                  <a:cubicBezTo>
                    <a:pt x="830" y="2502"/>
                    <a:pt x="896" y="2492"/>
                    <a:pt x="966" y="2470"/>
                  </a:cubicBezTo>
                  <a:cubicBezTo>
                    <a:pt x="1529" y="2283"/>
                    <a:pt x="2092" y="2048"/>
                    <a:pt x="2607" y="1720"/>
                  </a:cubicBezTo>
                  <a:cubicBezTo>
                    <a:pt x="3076" y="1345"/>
                    <a:pt x="3545" y="923"/>
                    <a:pt x="3920" y="454"/>
                  </a:cubicBezTo>
                  <a:cubicBezTo>
                    <a:pt x="4040" y="295"/>
                    <a:pt x="3957" y="1"/>
                    <a:pt x="3786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31"/>
            <p:cNvSpPr/>
            <p:nvPr/>
          </p:nvSpPr>
          <p:spPr>
            <a:xfrm>
              <a:off x="2561535" y="5001166"/>
              <a:ext cx="107945" cy="88556"/>
            </a:xfrm>
            <a:custGeom>
              <a:avLst/>
              <a:gdLst/>
              <a:ahLst/>
              <a:cxnLst/>
              <a:rect l="l" t="t" r="r" b="b"/>
              <a:pathLst>
                <a:path w="3140" h="2576" extrusionOk="0">
                  <a:moveTo>
                    <a:pt x="672" y="0"/>
                  </a:moveTo>
                  <a:cubicBezTo>
                    <a:pt x="317" y="0"/>
                    <a:pt x="1" y="457"/>
                    <a:pt x="326" y="746"/>
                  </a:cubicBezTo>
                  <a:cubicBezTo>
                    <a:pt x="748" y="1168"/>
                    <a:pt x="1170" y="1497"/>
                    <a:pt x="1592" y="1825"/>
                  </a:cubicBezTo>
                  <a:cubicBezTo>
                    <a:pt x="1967" y="2200"/>
                    <a:pt x="2436" y="2434"/>
                    <a:pt x="2952" y="2575"/>
                  </a:cubicBezTo>
                  <a:cubicBezTo>
                    <a:pt x="3046" y="2575"/>
                    <a:pt x="3140" y="2434"/>
                    <a:pt x="3093" y="2341"/>
                  </a:cubicBezTo>
                  <a:cubicBezTo>
                    <a:pt x="2952" y="1872"/>
                    <a:pt x="2624" y="1497"/>
                    <a:pt x="2249" y="1215"/>
                  </a:cubicBezTo>
                  <a:cubicBezTo>
                    <a:pt x="1780" y="840"/>
                    <a:pt x="1358" y="512"/>
                    <a:pt x="983" y="137"/>
                  </a:cubicBezTo>
                  <a:cubicBezTo>
                    <a:pt x="886" y="40"/>
                    <a:pt x="777" y="0"/>
                    <a:pt x="67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31"/>
            <p:cNvSpPr/>
            <p:nvPr/>
          </p:nvSpPr>
          <p:spPr>
            <a:xfrm>
              <a:off x="2787082" y="4941969"/>
              <a:ext cx="51257" cy="104301"/>
            </a:xfrm>
            <a:custGeom>
              <a:avLst/>
              <a:gdLst/>
              <a:ahLst/>
              <a:cxnLst/>
              <a:rect l="l" t="t" r="r" b="b"/>
              <a:pathLst>
                <a:path w="1491" h="3034" extrusionOk="0">
                  <a:moveTo>
                    <a:pt x="590" y="1"/>
                  </a:moveTo>
                  <a:cubicBezTo>
                    <a:pt x="292" y="1"/>
                    <a:pt x="1" y="189"/>
                    <a:pt x="48" y="546"/>
                  </a:cubicBezTo>
                  <a:cubicBezTo>
                    <a:pt x="95" y="1437"/>
                    <a:pt x="471" y="2281"/>
                    <a:pt x="1080" y="2984"/>
                  </a:cubicBezTo>
                  <a:cubicBezTo>
                    <a:pt x="1126" y="3019"/>
                    <a:pt x="1174" y="3033"/>
                    <a:pt x="1221" y="3033"/>
                  </a:cubicBezTo>
                  <a:cubicBezTo>
                    <a:pt x="1365" y="3033"/>
                    <a:pt x="1491" y="2892"/>
                    <a:pt x="1455" y="2750"/>
                  </a:cubicBezTo>
                  <a:cubicBezTo>
                    <a:pt x="1361" y="2375"/>
                    <a:pt x="1361" y="2000"/>
                    <a:pt x="1268" y="1624"/>
                  </a:cubicBezTo>
                  <a:cubicBezTo>
                    <a:pt x="1174" y="1249"/>
                    <a:pt x="1127" y="921"/>
                    <a:pt x="1174" y="546"/>
                  </a:cubicBezTo>
                  <a:cubicBezTo>
                    <a:pt x="1174" y="177"/>
                    <a:pt x="879" y="1"/>
                    <a:pt x="590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31"/>
            <p:cNvSpPr/>
            <p:nvPr/>
          </p:nvSpPr>
          <p:spPr>
            <a:xfrm>
              <a:off x="2937276" y="4963764"/>
              <a:ext cx="136444" cy="71918"/>
            </a:xfrm>
            <a:custGeom>
              <a:avLst/>
              <a:gdLst/>
              <a:ahLst/>
              <a:cxnLst/>
              <a:rect l="l" t="t" r="r" b="b"/>
              <a:pathLst>
                <a:path w="3969" h="2092" extrusionOk="0">
                  <a:moveTo>
                    <a:pt x="3655" y="0"/>
                  </a:moveTo>
                  <a:cubicBezTo>
                    <a:pt x="3639" y="0"/>
                    <a:pt x="3622" y="2"/>
                    <a:pt x="3604" y="6"/>
                  </a:cubicBezTo>
                  <a:cubicBezTo>
                    <a:pt x="2619" y="287"/>
                    <a:pt x="1635" y="662"/>
                    <a:pt x="603" y="1037"/>
                  </a:cubicBezTo>
                  <a:cubicBezTo>
                    <a:pt x="1" y="1209"/>
                    <a:pt x="227" y="2092"/>
                    <a:pt x="739" y="2092"/>
                  </a:cubicBezTo>
                  <a:cubicBezTo>
                    <a:pt x="785" y="2092"/>
                    <a:pt x="834" y="2084"/>
                    <a:pt x="884" y="2069"/>
                  </a:cubicBezTo>
                  <a:cubicBezTo>
                    <a:pt x="2010" y="1788"/>
                    <a:pt x="3041" y="1225"/>
                    <a:pt x="3838" y="381"/>
                  </a:cubicBezTo>
                  <a:cubicBezTo>
                    <a:pt x="3968" y="251"/>
                    <a:pt x="3858" y="0"/>
                    <a:pt x="3655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713" y="1788929"/>
            <a:ext cx="7358664" cy="20571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6577" y="554182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ài</a:t>
            </a:r>
            <a:r>
              <a:rPr lang="en-US" sz="2400" b="1" dirty="0" smtClean="0"/>
              <a:t> 40 (SGK – </a:t>
            </a:r>
            <a:r>
              <a:rPr lang="en-US" sz="2400" b="1" dirty="0" err="1" smtClean="0"/>
              <a:t>trang</a:t>
            </a:r>
            <a:r>
              <a:rPr lang="en-US" sz="2400" b="1" dirty="0" smtClean="0"/>
              <a:t> 88): </a:t>
            </a:r>
            <a:r>
              <a:rPr lang="en-US" sz="2400" b="1" dirty="0" err="1" smtClean="0"/>
              <a:t>Tro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á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iể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á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ia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hông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a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ây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biể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nà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có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trục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đố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xứng</a:t>
            </a:r>
            <a:r>
              <a:rPr lang="en-US" sz="2400" b="1" dirty="0" smtClean="0"/>
              <a:t>?</a:t>
            </a:r>
            <a:endParaRPr lang="en-US" sz="2400" b="1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2021813" y="1788929"/>
            <a:ext cx="0" cy="211805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933249" y="1788929"/>
            <a:ext cx="0" cy="211805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663577" y="1788929"/>
            <a:ext cx="0" cy="211805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02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90600" y="478139"/>
            <a:ext cx="3714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2400" b="1" kern="1200" dirty="0" err="1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lang="en-US" altLang="en-US" sz="2400" b="1" kern="1200" dirty="0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400" b="1" kern="1200" dirty="0" err="1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lang="en-US" altLang="en-US" sz="2400" b="1" kern="1200" dirty="0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400" b="1" kern="1200" dirty="0" err="1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lang="en-US" altLang="en-US" sz="2400" b="1" kern="1200" dirty="0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400" b="1" kern="1200" dirty="0" err="1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lang="en-US" altLang="en-US" sz="2400" b="1" kern="1200" dirty="0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ay </a:t>
            </a:r>
            <a:r>
              <a:rPr lang="en-US" altLang="en-US" sz="2400" b="1" kern="1200" dirty="0" err="1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i</a:t>
            </a:r>
            <a:r>
              <a:rPr lang="en-US" altLang="en-US" sz="2400" b="1" kern="1200" dirty="0">
                <a:solidFill>
                  <a:srgbClr val="00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Group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2314005"/>
              </p:ext>
            </p:extLst>
          </p:nvPr>
        </p:nvGraphicFramePr>
        <p:xfrm>
          <a:off x="1181100" y="932461"/>
          <a:ext cx="6743700" cy="3664816"/>
        </p:xfrm>
        <a:graphic>
          <a:graphicData uri="http://schemas.openxmlformats.org/drawingml/2006/table">
            <a:tbl>
              <a:tblPr>
                <a:tableStyleId>{E8B1032C-EA38-4F05-BA0D-38AFFFC7BED3}</a:tableStyleId>
              </a:tblPr>
              <a:tblGrid>
                <a:gridCol w="57471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6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72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19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19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619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19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68580" marR="68580" marT="34286" marB="34286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1123950" y="1652587"/>
            <a:ext cx="5772150" cy="73866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685800" fontAlgn="base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sz="2100" b="1" kern="12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a) Nếu ba điểm thẳng hàng thì ba điểm đối xứng với chúng qua một trục cũng thẳng hàng.</a:t>
            </a:r>
            <a:endParaRPr lang="en-US" sz="2100" b="1" kern="1200">
              <a:solidFill>
                <a:srgbClr val="00009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 Box 26"/>
          <p:cNvSpPr txBox="1">
            <a:spLocks noChangeArrowheads="1"/>
          </p:cNvSpPr>
          <p:nvPr/>
        </p:nvSpPr>
        <p:spPr bwMode="auto">
          <a:xfrm>
            <a:off x="1238250" y="2395537"/>
            <a:ext cx="4857750" cy="73866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685800" fontAlgn="base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sz="2100" b="1" kern="12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b) Hai tam giác đối xứng với nhau qua một trục thì có chu vi bằng nhau.</a:t>
            </a:r>
            <a:endParaRPr lang="en-US" sz="2100" b="1" kern="1200">
              <a:solidFill>
                <a:srgbClr val="00009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 Box 27"/>
          <p:cNvSpPr txBox="1">
            <a:spLocks noChangeArrowheads="1"/>
          </p:cNvSpPr>
          <p:nvPr/>
        </p:nvSpPr>
        <p:spPr bwMode="auto">
          <a:xfrm>
            <a:off x="1238250" y="3298031"/>
            <a:ext cx="5429250" cy="41549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685800" fontAlgn="base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sz="2100" b="1" kern="12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c) Một đường tròn có vô số trục đối xứng.</a:t>
            </a:r>
            <a:endParaRPr lang="en-US" sz="2100" b="1" kern="1200">
              <a:solidFill>
                <a:srgbClr val="00009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1238250" y="4006453"/>
            <a:ext cx="5429250" cy="41549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defTabSz="685800" fontAlgn="base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  <a:defRPr/>
            </a:pPr>
            <a:r>
              <a:rPr lang="en-US" sz="2100" b="1" kern="12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d) Một đường thẳng chỉ có một trục đối xứng.</a:t>
            </a:r>
            <a:endParaRPr lang="en-US" sz="2100" b="1" kern="1200">
              <a:solidFill>
                <a:srgbClr val="000099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 Box 29"/>
          <p:cNvSpPr txBox="1">
            <a:spLocks noChangeArrowheads="1"/>
          </p:cNvSpPr>
          <p:nvPr/>
        </p:nvSpPr>
        <p:spPr bwMode="auto">
          <a:xfrm>
            <a:off x="6967105" y="897537"/>
            <a:ext cx="914400" cy="73866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sz="2100" b="1" kern="12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  <a:r>
              <a:rPr lang="en-US" sz="2100" b="1" kern="1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/Sai</a:t>
            </a:r>
            <a:endParaRPr lang="en-US" sz="2100" b="1" kern="1200" dirty="0">
              <a:solidFill>
                <a:srgbClr val="00206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3124200" y="966787"/>
            <a:ext cx="1200150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68580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009999"/>
              </a:buClr>
            </a:pPr>
            <a:r>
              <a:rPr lang="en-US" altLang="en-US" sz="3300" b="1" kern="1200"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endParaRPr lang="en-US" altLang="en-US" sz="1800" b="1" kern="1200">
              <a:solidFill>
                <a:srgbClr val="00206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6924675" y="1766887"/>
            <a:ext cx="914400" cy="369332"/>
          </a:xfrm>
          <a:prstGeom prst="rect">
            <a:avLst/>
          </a:prstGeom>
          <a:solidFill>
            <a:srgbClr val="333399"/>
          </a:solidFill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sz="1800" b="1" kern="1200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6924675" y="2509837"/>
            <a:ext cx="914400" cy="369332"/>
          </a:xfrm>
          <a:prstGeom prst="rect">
            <a:avLst/>
          </a:prstGeom>
          <a:solidFill>
            <a:srgbClr val="333399"/>
          </a:solidFill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sz="1800" b="1" kern="1200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6924675" y="3302793"/>
            <a:ext cx="914400" cy="369332"/>
          </a:xfrm>
          <a:prstGeom prst="rect">
            <a:avLst/>
          </a:prstGeom>
          <a:solidFill>
            <a:srgbClr val="333399"/>
          </a:solidFill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sz="1800" b="1" kern="1200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Đúng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6928247" y="4013597"/>
            <a:ext cx="914400" cy="369332"/>
          </a:xfrm>
          <a:prstGeom prst="rect">
            <a:avLst/>
          </a:prstGeom>
          <a:solidFill>
            <a:srgbClr val="333399"/>
          </a:solidFill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sz="1800" b="1" kern="1200">
                <a:solidFill>
                  <a:srgbClr val="99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+mn-ea"/>
                <a:cs typeface="Times New Roman" pitchFamily="18" charset="0"/>
              </a:rPr>
              <a:t>Sa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72641" y="14331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ài</a:t>
            </a:r>
            <a:r>
              <a:rPr lang="en-US" sz="2400" b="1" dirty="0" smtClean="0"/>
              <a:t> 41 (SGK – </a:t>
            </a:r>
            <a:r>
              <a:rPr lang="en-US" sz="2400" b="1" dirty="0" err="1" smtClean="0"/>
              <a:t>trang</a:t>
            </a:r>
            <a:r>
              <a:rPr lang="en-US" sz="2400" b="1" dirty="0" smtClean="0"/>
              <a:t> 88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00663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38"/>
          <p:cNvSpPr txBox="1">
            <a:spLocks noGrp="1"/>
          </p:cNvSpPr>
          <p:nvPr>
            <p:ph type="subTitle" idx="1"/>
          </p:nvPr>
        </p:nvSpPr>
        <p:spPr>
          <a:xfrm>
            <a:off x="1231215" y="1297161"/>
            <a:ext cx="7069500" cy="172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 smtClean="0">
                <a:latin typeface="+mn-lt"/>
              </a:rPr>
              <a:t>HƯỚNG DẪN VỀ NHÀ</a:t>
            </a:r>
          </a:p>
          <a:p>
            <a:pPr lvl="0" indent="-457200" algn="l" rtl="0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en" dirty="0" smtClean="0">
                <a:latin typeface="+mn-lt"/>
              </a:rPr>
              <a:t>Học bài</a:t>
            </a:r>
          </a:p>
          <a:p>
            <a:pPr lvl="0" indent="-457200" algn="l" rtl="0">
              <a:spcBef>
                <a:spcPts val="0"/>
              </a:spcBef>
              <a:spcAft>
                <a:spcPts val="0"/>
              </a:spcAft>
              <a:buFontTx/>
              <a:buChar char="-"/>
            </a:pPr>
            <a:r>
              <a:rPr lang="en" dirty="0" smtClean="0">
                <a:latin typeface="+mn-lt"/>
              </a:rPr>
              <a:t>Làm bài tập 42 (SGK)</a:t>
            </a:r>
            <a:endParaRPr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843212" y="141685"/>
            <a:ext cx="270033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u="sng" kern="1200" dirty="0" err="1">
                <a:solidFill>
                  <a:schemeClr val="accent4">
                    <a:lumMod val="75000"/>
                  </a:schemeClr>
                </a:solidFill>
              </a:rPr>
              <a:t>KiẾN</a:t>
            </a:r>
            <a:r>
              <a:rPr lang="en-US" altLang="en-US" sz="1500" u="sng" kern="1200" dirty="0">
                <a:solidFill>
                  <a:schemeClr val="accent4">
                    <a:lumMod val="75000"/>
                  </a:schemeClr>
                </a:solidFill>
              </a:rPr>
              <a:t> THỨC CẦN GHI NHỚ:</a:t>
            </a:r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810491" y="519113"/>
            <a:ext cx="538075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 dirty="0">
                <a:solidFill>
                  <a:srgbClr val="002060"/>
                </a:solidFill>
              </a:rPr>
              <a:t>1)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Định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nghĩa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hai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điểm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đối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xứng</a:t>
            </a:r>
            <a:r>
              <a:rPr lang="en-US" altLang="en-US" sz="1500" kern="1200" dirty="0">
                <a:solidFill>
                  <a:srgbClr val="002060"/>
                </a:solidFill>
              </a:rPr>
              <a:t> qua 1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đường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thẳng</a:t>
            </a:r>
            <a:endParaRPr lang="en-US" altLang="en-US" sz="1500" kern="1200" dirty="0">
              <a:solidFill>
                <a:srgbClr val="002060"/>
              </a:solidFill>
            </a:endParaRPr>
          </a:p>
        </p:txBody>
      </p:sp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774449" y="834628"/>
            <a:ext cx="498579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af-ZA" altLang="en-US" sz="1500" kern="1200" dirty="0">
                <a:solidFill>
                  <a:schemeClr val="bg2">
                    <a:lumMod val="25000"/>
                  </a:schemeClr>
                </a:solidFill>
              </a:rPr>
              <a:t>    Hai điểm gọi là đối xứng nhau qua một đường thẳng d nếu d là đường trung trực của đoạn thẳng nối hai điểm đó.</a:t>
            </a:r>
          </a:p>
        </p:txBody>
      </p:sp>
      <p:grpSp>
        <p:nvGrpSpPr>
          <p:cNvPr id="31" name="Group 21"/>
          <p:cNvGrpSpPr>
            <a:grpSpLocks/>
          </p:cNvGrpSpPr>
          <p:nvPr/>
        </p:nvGrpSpPr>
        <p:grpSpPr bwMode="auto">
          <a:xfrm>
            <a:off x="5705475" y="-20241"/>
            <a:ext cx="2484835" cy="2090738"/>
            <a:chOff x="3832" y="346"/>
            <a:chExt cx="2087" cy="1756"/>
          </a:xfrm>
        </p:grpSpPr>
        <p:sp>
          <p:nvSpPr>
            <p:cNvPr id="32" name="Line 7"/>
            <p:cNvSpPr>
              <a:spLocks noChangeShapeType="1"/>
            </p:cNvSpPr>
            <p:nvPr/>
          </p:nvSpPr>
          <p:spPr bwMode="auto">
            <a:xfrm>
              <a:off x="4059" y="1254"/>
              <a:ext cx="145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solidFill>
                  <a:schemeClr val="bg2">
                    <a:lumMod val="25000"/>
                  </a:schemeClr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3" name="Text Box 8"/>
            <p:cNvSpPr txBox="1">
              <a:spLocks noChangeArrowheads="1"/>
            </p:cNvSpPr>
            <p:nvPr/>
          </p:nvSpPr>
          <p:spPr bwMode="auto">
            <a:xfrm>
              <a:off x="3832" y="1049"/>
              <a:ext cx="40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defRPr/>
              </a:pPr>
              <a:r>
                <a:rPr lang="en-US" altLang="en-US" sz="1500" b="1" kern="1200">
                  <a:solidFill>
                    <a:schemeClr val="bg2">
                      <a:lumMod val="25000"/>
                    </a:schemeClr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5511" y="1072"/>
              <a:ext cx="40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defRPr/>
              </a:pPr>
              <a:r>
                <a:rPr lang="en-US" altLang="en-US" sz="1500" b="1" kern="1200">
                  <a:solidFill>
                    <a:schemeClr val="bg2">
                      <a:lumMod val="25000"/>
                    </a:schemeClr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  <p:grpSp>
          <p:nvGrpSpPr>
            <p:cNvPr id="35" name="Group 10"/>
            <p:cNvGrpSpPr>
              <a:grpSpLocks/>
            </p:cNvGrpSpPr>
            <p:nvPr/>
          </p:nvGrpSpPr>
          <p:grpSpPr bwMode="auto">
            <a:xfrm>
              <a:off x="4331" y="1049"/>
              <a:ext cx="818" cy="308"/>
              <a:chOff x="4195" y="1275"/>
              <a:chExt cx="818" cy="308"/>
            </a:xfrm>
          </p:grpSpPr>
          <p:sp>
            <p:nvSpPr>
              <p:cNvPr id="41" name="Text Box 11"/>
              <p:cNvSpPr txBox="1">
                <a:spLocks noChangeArrowheads="1"/>
              </p:cNvSpPr>
              <p:nvPr/>
            </p:nvSpPr>
            <p:spPr bwMode="auto">
              <a:xfrm>
                <a:off x="4558" y="1312"/>
                <a:ext cx="227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  <a:defRPr/>
                </a:pPr>
                <a:r>
                  <a:rPr lang="en-US" altLang="en-US" sz="1500" b="1" kern="1200">
                    <a:solidFill>
                      <a:schemeClr val="bg2">
                        <a:lumMod val="25000"/>
                      </a:schemeClr>
                    </a:solidFill>
                    <a:latin typeface=".VnBodoniH" charset="0"/>
                    <a:cs typeface="Arial" charset="0"/>
                  </a:rPr>
                  <a:t>.</a:t>
                </a:r>
              </a:p>
            </p:txBody>
          </p:sp>
          <p:sp>
            <p:nvSpPr>
              <p:cNvPr id="42" name="Text Box 12"/>
              <p:cNvSpPr txBox="1">
                <a:spLocks noChangeArrowheads="1"/>
              </p:cNvSpPr>
              <p:nvPr/>
            </p:nvSpPr>
            <p:spPr bwMode="auto">
              <a:xfrm>
                <a:off x="4422" y="1275"/>
                <a:ext cx="318" cy="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defTabSz="685800" eaLnBrk="0" fontAlgn="base" hangingPunct="0">
                  <a:spcBef>
                    <a:spcPct val="50000"/>
                  </a:spcBef>
                  <a:spcAft>
                    <a:spcPct val="0"/>
                  </a:spcAft>
                  <a:buClrTx/>
                  <a:defRPr/>
                </a:pPr>
                <a:r>
                  <a:rPr lang="en-US" altLang="en-US" sz="1500" b="1" kern="1200">
                    <a:solidFill>
                      <a:schemeClr val="bg2">
                        <a:lumMod val="25000"/>
                      </a:schemeClr>
                    </a:solidFill>
                    <a:latin typeface="Arial" charset="0"/>
                    <a:cs typeface="Arial" charset="0"/>
                  </a:rPr>
                  <a:t>H</a:t>
                </a:r>
              </a:p>
            </p:txBody>
          </p:sp>
          <p:sp>
            <p:nvSpPr>
              <p:cNvPr id="43" name="Line 13"/>
              <p:cNvSpPr>
                <a:spLocks noChangeShapeType="1"/>
              </p:cNvSpPr>
              <p:nvPr/>
            </p:nvSpPr>
            <p:spPr bwMode="auto">
              <a:xfrm flipH="1">
                <a:off x="4195" y="1434"/>
                <a:ext cx="46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defRPr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charset="0"/>
                  <a:cs typeface="Arial" charset="0"/>
                </a:endParaRPr>
              </a:p>
            </p:txBody>
          </p:sp>
          <p:sp>
            <p:nvSpPr>
              <p:cNvPr id="44" name="Line 14"/>
              <p:cNvSpPr>
                <a:spLocks noChangeShapeType="1"/>
              </p:cNvSpPr>
              <p:nvPr/>
            </p:nvSpPr>
            <p:spPr bwMode="auto">
              <a:xfrm flipH="1">
                <a:off x="4967" y="1434"/>
                <a:ext cx="46" cy="9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  <a:defRPr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4777" y="469"/>
              <a:ext cx="0" cy="163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solidFill>
                  <a:schemeClr val="bg2">
                    <a:lumMod val="25000"/>
                  </a:schemeClr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37" name="Text Box 16"/>
            <p:cNvSpPr txBox="1">
              <a:spLocks noChangeArrowheads="1"/>
            </p:cNvSpPr>
            <p:nvPr/>
          </p:nvSpPr>
          <p:spPr bwMode="auto">
            <a:xfrm>
              <a:off x="3971" y="1088"/>
              <a:ext cx="40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defRPr/>
              </a:pPr>
              <a:r>
                <a:rPr lang="en-US" altLang="en-US" sz="1500" b="1" kern="1200">
                  <a:solidFill>
                    <a:schemeClr val="bg2">
                      <a:lumMod val="25000"/>
                    </a:schemeClr>
                  </a:solidFill>
                  <a:latin typeface=".VnBodoniH" charset="0"/>
                  <a:cs typeface="Arial" charset="0"/>
                </a:rPr>
                <a:t>.</a:t>
              </a:r>
            </a:p>
          </p:txBody>
        </p:sp>
        <p:sp>
          <p:nvSpPr>
            <p:cNvPr id="38" name="Text Box 17"/>
            <p:cNvSpPr txBox="1">
              <a:spLocks noChangeArrowheads="1"/>
            </p:cNvSpPr>
            <p:nvPr/>
          </p:nvSpPr>
          <p:spPr bwMode="auto">
            <a:xfrm>
              <a:off x="5420" y="1088"/>
              <a:ext cx="40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defRPr/>
              </a:pPr>
              <a:r>
                <a:rPr lang="en-US" altLang="en-US" sz="1500" b="1" kern="1200">
                  <a:solidFill>
                    <a:schemeClr val="bg2">
                      <a:lumMod val="25000"/>
                    </a:schemeClr>
                  </a:solidFill>
                  <a:latin typeface=".VnBodoniH" charset="0"/>
                  <a:cs typeface="Arial" charset="0"/>
                </a:rPr>
                <a:t>.</a:t>
              </a:r>
            </a:p>
          </p:txBody>
        </p:sp>
        <p:sp>
          <p:nvSpPr>
            <p:cNvPr id="39" name="Text Box 18"/>
            <p:cNvSpPr txBox="1">
              <a:spLocks noChangeArrowheads="1"/>
            </p:cNvSpPr>
            <p:nvPr/>
          </p:nvSpPr>
          <p:spPr bwMode="auto">
            <a:xfrm>
              <a:off x="4831" y="346"/>
              <a:ext cx="317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defRPr/>
              </a:pPr>
              <a:r>
                <a:rPr lang="en-US" altLang="en-US" sz="1500" b="1" kern="1200">
                  <a:solidFill>
                    <a:schemeClr val="bg2">
                      <a:lumMod val="25000"/>
                    </a:schemeClr>
                  </a:solidFill>
                  <a:latin typeface="Arial" charset="0"/>
                  <a:cs typeface="Arial" charset="0"/>
                </a:rPr>
                <a:t>d</a:t>
              </a:r>
            </a:p>
          </p:txBody>
        </p:sp>
        <p:sp>
          <p:nvSpPr>
            <p:cNvPr id="40" name="Rectangle 19"/>
            <p:cNvSpPr>
              <a:spLocks noChangeArrowheads="1"/>
            </p:cNvSpPr>
            <p:nvPr/>
          </p:nvSpPr>
          <p:spPr bwMode="auto">
            <a:xfrm>
              <a:off x="4785" y="1163"/>
              <a:ext cx="91" cy="9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500" kern="120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805405" y="1626899"/>
            <a:ext cx="48601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 dirty="0">
                <a:solidFill>
                  <a:srgbClr val="002060"/>
                </a:solidFill>
              </a:rPr>
              <a:t>2)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Định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nghĩa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hai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hình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đối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xứng</a:t>
            </a:r>
            <a:r>
              <a:rPr lang="en-US" altLang="en-US" sz="1500" kern="1200" dirty="0">
                <a:solidFill>
                  <a:srgbClr val="002060"/>
                </a:solidFill>
              </a:rPr>
              <a:t> qua 1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đường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thẳng</a:t>
            </a:r>
            <a:endParaRPr lang="en-US" altLang="en-US" sz="1500" kern="1200" dirty="0">
              <a:solidFill>
                <a:srgbClr val="002060"/>
              </a:solidFill>
            </a:endParaRPr>
          </a:p>
        </p:txBody>
      </p: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805404" y="1924050"/>
            <a:ext cx="7384905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af-ZA" altLang="en-US" sz="1500" kern="1200" dirty="0">
                <a:solidFill>
                  <a:schemeClr val="bg2">
                    <a:lumMod val="25000"/>
                  </a:schemeClr>
                </a:solidFill>
              </a:rPr>
              <a:t>    Hai hình gọi là đối xứng với nhau qua đường thẳng d nếu mỗi điểm thuộc hình này đối xứng với một điểm thuộc hình kia qua đường thẳng d và ngược lại.</a:t>
            </a:r>
          </a:p>
        </p:txBody>
      </p: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1008460" y="2649482"/>
            <a:ext cx="594002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af-ZA" altLang="en-US" sz="1500" kern="1200" dirty="0">
                <a:solidFill>
                  <a:schemeClr val="bg2">
                    <a:lumMod val="25000"/>
                  </a:schemeClr>
                </a:solidFill>
              </a:rPr>
              <a:t>Khi đó: Đường thẳng d gọi là </a:t>
            </a:r>
            <a:r>
              <a:rPr lang="af-ZA" altLang="en-US" sz="1500" u="sng" kern="1200" dirty="0">
                <a:solidFill>
                  <a:schemeClr val="bg2">
                    <a:lumMod val="25000"/>
                  </a:schemeClr>
                </a:solidFill>
              </a:rPr>
              <a:t>trục đối xứng</a:t>
            </a:r>
            <a:r>
              <a:rPr lang="af-ZA" altLang="en-US" sz="1500" kern="1200" dirty="0">
                <a:solidFill>
                  <a:schemeClr val="bg2">
                    <a:lumMod val="25000"/>
                  </a:schemeClr>
                </a:solidFill>
              </a:rPr>
              <a:t> của hai hình đó.</a:t>
            </a:r>
          </a:p>
        </p:txBody>
      </p:sp>
      <p:sp>
        <p:nvSpPr>
          <p:cNvPr id="48" name="Rectangle 25"/>
          <p:cNvSpPr>
            <a:spLocks noChangeArrowheads="1"/>
          </p:cNvSpPr>
          <p:nvPr/>
        </p:nvSpPr>
        <p:spPr bwMode="auto">
          <a:xfrm>
            <a:off x="774449" y="3274219"/>
            <a:ext cx="5363224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af-ZA" altLang="en-US" sz="1500" i="1" u="sng" kern="1200" dirty="0">
                <a:solidFill>
                  <a:schemeClr val="bg2">
                    <a:lumMod val="25000"/>
                  </a:schemeClr>
                </a:solidFill>
              </a:rPr>
              <a:t>* Định nghĩa:</a:t>
            </a:r>
            <a:r>
              <a:rPr lang="af-ZA" altLang="en-US" sz="1500" i="1" kern="1200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af-ZA" altLang="en-US" sz="1500" kern="1200" dirty="0">
                <a:solidFill>
                  <a:schemeClr val="bg2">
                    <a:lumMod val="25000"/>
                  </a:schemeClr>
                </a:solidFill>
              </a:rPr>
              <a:t> Đường thẳng d gọi là trục đối xứng của hình H nếu điểm đối xứng với mỗi điểm thuộc hình H qua đường thẳng d cũng thuộc hình H.</a:t>
            </a: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805405" y="2964359"/>
            <a:ext cx="275391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 dirty="0">
                <a:solidFill>
                  <a:srgbClr val="002060"/>
                </a:solidFill>
              </a:rPr>
              <a:t>3)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Hình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có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trục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đối</a:t>
            </a:r>
            <a:r>
              <a:rPr lang="en-US" altLang="en-US" sz="1500" kern="1200" dirty="0">
                <a:solidFill>
                  <a:srgbClr val="00206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2060"/>
                </a:solidFill>
              </a:rPr>
              <a:t>xứng</a:t>
            </a:r>
            <a:endParaRPr lang="en-US" altLang="en-US" sz="1500" kern="1200" dirty="0">
              <a:solidFill>
                <a:srgbClr val="002060"/>
              </a:solidFill>
            </a:endParaRPr>
          </a:p>
        </p:txBody>
      </p:sp>
      <p:sp>
        <p:nvSpPr>
          <p:cNvPr id="50" name="Text Box 27"/>
          <p:cNvSpPr txBox="1">
            <a:spLocks noChangeArrowheads="1"/>
          </p:cNvSpPr>
          <p:nvPr/>
        </p:nvSpPr>
        <p:spPr bwMode="auto">
          <a:xfrm>
            <a:off x="809354" y="3976494"/>
            <a:ext cx="4668117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</a:pPr>
            <a:r>
              <a:rPr lang="af-ZA" altLang="en-US" sz="1500" kern="1200" dirty="0">
                <a:solidFill>
                  <a:schemeClr val="bg2">
                    <a:lumMod val="25000"/>
                  </a:schemeClr>
                </a:solidFill>
              </a:rPr>
              <a:t>  * </a:t>
            </a:r>
            <a:r>
              <a:rPr lang="af-ZA" altLang="en-US" sz="1500" i="1" u="sng" kern="1200" dirty="0">
                <a:solidFill>
                  <a:schemeClr val="bg2">
                    <a:lumMod val="25000"/>
                  </a:schemeClr>
                </a:solidFill>
              </a:rPr>
              <a:t>Định lí:</a:t>
            </a:r>
            <a:r>
              <a:rPr lang="af-ZA" altLang="en-US" sz="1500" kern="1200" dirty="0">
                <a:solidFill>
                  <a:schemeClr val="bg2">
                    <a:lumMod val="25000"/>
                  </a:schemeClr>
                </a:solidFill>
              </a:rPr>
              <a:t>  Đường thẳng đi qua trung điểm hai đáy của hình thang cân là trục đối xứng của hình thang cân đó.</a:t>
            </a:r>
          </a:p>
        </p:txBody>
      </p:sp>
      <p:sp>
        <p:nvSpPr>
          <p:cNvPr id="51" name="AutoShape 28"/>
          <p:cNvSpPr>
            <a:spLocks noChangeAspect="1" noChangeArrowheads="1" noTextEdit="1"/>
          </p:cNvSpPr>
          <p:nvPr/>
        </p:nvSpPr>
        <p:spPr bwMode="auto">
          <a:xfrm>
            <a:off x="5517357" y="3651647"/>
            <a:ext cx="2483644" cy="1737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sz="1500" b="1" kern="120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2" name="Group 54"/>
          <p:cNvGrpSpPr>
            <a:grpSpLocks/>
          </p:cNvGrpSpPr>
          <p:nvPr/>
        </p:nvGrpSpPr>
        <p:grpSpPr bwMode="auto">
          <a:xfrm>
            <a:off x="6106715" y="3229377"/>
            <a:ext cx="2278856" cy="1494234"/>
            <a:chOff x="3759" y="2967"/>
            <a:chExt cx="1914" cy="1255"/>
          </a:xfrm>
        </p:grpSpPr>
        <p:grpSp>
          <p:nvGrpSpPr>
            <p:cNvPr id="53" name="Group 29"/>
            <p:cNvGrpSpPr>
              <a:grpSpLocks/>
            </p:cNvGrpSpPr>
            <p:nvPr/>
          </p:nvGrpSpPr>
          <p:grpSpPr bwMode="auto">
            <a:xfrm>
              <a:off x="4309" y="2967"/>
              <a:ext cx="721" cy="1255"/>
              <a:chOff x="4552" y="1914"/>
              <a:chExt cx="721" cy="1255"/>
            </a:xfrm>
          </p:grpSpPr>
          <p:sp>
            <p:nvSpPr>
              <p:cNvPr id="67" name="Line 30"/>
              <p:cNvSpPr>
                <a:spLocks noChangeShapeType="1"/>
              </p:cNvSpPr>
              <p:nvPr/>
            </p:nvSpPr>
            <p:spPr bwMode="auto">
              <a:xfrm>
                <a:off x="4942" y="1914"/>
                <a:ext cx="1" cy="1255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8" name="Line 31"/>
              <p:cNvSpPr>
                <a:spLocks noChangeShapeType="1"/>
              </p:cNvSpPr>
              <p:nvPr/>
            </p:nvSpPr>
            <p:spPr bwMode="auto">
              <a:xfrm>
                <a:off x="4755" y="2168"/>
                <a:ext cx="1" cy="60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9" name="Line 32"/>
              <p:cNvSpPr>
                <a:spLocks noChangeShapeType="1"/>
              </p:cNvSpPr>
              <p:nvPr/>
            </p:nvSpPr>
            <p:spPr bwMode="auto">
              <a:xfrm>
                <a:off x="5145" y="2160"/>
                <a:ext cx="1" cy="68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0" name="Line 33"/>
              <p:cNvSpPr>
                <a:spLocks noChangeShapeType="1"/>
              </p:cNvSpPr>
              <p:nvPr/>
            </p:nvSpPr>
            <p:spPr bwMode="auto">
              <a:xfrm>
                <a:off x="4552" y="2923"/>
                <a:ext cx="1" cy="68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1" name="Line 34"/>
              <p:cNvSpPr>
                <a:spLocks noChangeShapeType="1"/>
              </p:cNvSpPr>
              <p:nvPr/>
            </p:nvSpPr>
            <p:spPr bwMode="auto">
              <a:xfrm>
                <a:off x="4603" y="2915"/>
                <a:ext cx="1" cy="76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2" name="Line 35"/>
              <p:cNvSpPr>
                <a:spLocks noChangeShapeType="1"/>
              </p:cNvSpPr>
              <p:nvPr/>
            </p:nvSpPr>
            <p:spPr bwMode="auto">
              <a:xfrm>
                <a:off x="5230" y="2923"/>
                <a:ext cx="1" cy="77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3" name="Line 36"/>
              <p:cNvSpPr>
                <a:spLocks noChangeShapeType="1"/>
              </p:cNvSpPr>
              <p:nvPr/>
            </p:nvSpPr>
            <p:spPr bwMode="auto">
              <a:xfrm>
                <a:off x="5272" y="2915"/>
                <a:ext cx="1" cy="76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4" name="Oval 37"/>
              <p:cNvSpPr>
                <a:spLocks noChangeArrowheads="1"/>
              </p:cNvSpPr>
              <p:nvPr/>
            </p:nvSpPr>
            <p:spPr bwMode="auto">
              <a:xfrm>
                <a:off x="4925" y="2940"/>
                <a:ext cx="42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75" name="Rectangle 38"/>
              <p:cNvSpPr>
                <a:spLocks noChangeArrowheads="1"/>
              </p:cNvSpPr>
              <p:nvPr/>
            </p:nvSpPr>
            <p:spPr bwMode="auto">
              <a:xfrm>
                <a:off x="5009" y="2966"/>
                <a:ext cx="10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1275" kern="1200">
                    <a:solidFill>
                      <a:schemeClr val="bg2">
                        <a:lumMod val="25000"/>
                      </a:schemeClr>
                    </a:solidFill>
                    <a:latin typeface=".VnArial" panose="020B7200000000000000" pitchFamily="34" charset="0"/>
                  </a:rPr>
                  <a:t>K</a:t>
                </a: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76" name="Oval 39"/>
              <p:cNvSpPr>
                <a:spLocks noChangeArrowheads="1"/>
              </p:cNvSpPr>
              <p:nvPr/>
            </p:nvSpPr>
            <p:spPr bwMode="auto">
              <a:xfrm>
                <a:off x="4925" y="2185"/>
                <a:ext cx="42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77" name="Rectangle 40"/>
              <p:cNvSpPr>
                <a:spLocks noChangeArrowheads="1"/>
              </p:cNvSpPr>
              <p:nvPr/>
            </p:nvSpPr>
            <p:spPr bwMode="auto">
              <a:xfrm>
                <a:off x="4967" y="2024"/>
                <a:ext cx="10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1275" kern="1200" dirty="0">
                    <a:solidFill>
                      <a:schemeClr val="bg2">
                        <a:lumMod val="25000"/>
                      </a:schemeClr>
                    </a:solidFill>
                    <a:latin typeface=".VnArial" panose="020B7200000000000000" pitchFamily="34" charset="0"/>
                  </a:rPr>
                  <a:t>H</a:t>
                </a:r>
                <a:endParaRPr lang="en-US" altLang="en-US" sz="1500" kern="1200" dirty="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p:grpSp>
        <p:grpSp>
          <p:nvGrpSpPr>
            <p:cNvPr id="54" name="Group 41"/>
            <p:cNvGrpSpPr>
              <a:grpSpLocks/>
            </p:cNvGrpSpPr>
            <p:nvPr/>
          </p:nvGrpSpPr>
          <p:grpSpPr bwMode="auto">
            <a:xfrm>
              <a:off x="3759" y="3113"/>
              <a:ext cx="1914" cy="1081"/>
              <a:chOff x="3555" y="410"/>
              <a:chExt cx="1914" cy="1081"/>
            </a:xfrm>
          </p:grpSpPr>
          <p:sp>
            <p:nvSpPr>
              <p:cNvPr id="55" name="Line 42"/>
              <p:cNvSpPr>
                <a:spLocks noChangeShapeType="1"/>
              </p:cNvSpPr>
              <p:nvPr/>
            </p:nvSpPr>
            <p:spPr bwMode="auto">
              <a:xfrm>
                <a:off x="3996" y="554"/>
                <a:ext cx="975" cy="1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6" name="Line 43"/>
              <p:cNvSpPr>
                <a:spLocks noChangeShapeType="1"/>
              </p:cNvSpPr>
              <p:nvPr/>
            </p:nvSpPr>
            <p:spPr bwMode="auto">
              <a:xfrm>
                <a:off x="3597" y="1309"/>
                <a:ext cx="1823" cy="1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7" name="Line 44"/>
              <p:cNvSpPr>
                <a:spLocks noChangeShapeType="1"/>
              </p:cNvSpPr>
              <p:nvPr/>
            </p:nvSpPr>
            <p:spPr bwMode="auto">
              <a:xfrm flipH="1">
                <a:off x="3597" y="554"/>
                <a:ext cx="399" cy="755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8" name="Line 45"/>
              <p:cNvSpPr>
                <a:spLocks noChangeShapeType="1"/>
              </p:cNvSpPr>
              <p:nvPr/>
            </p:nvSpPr>
            <p:spPr bwMode="auto">
              <a:xfrm>
                <a:off x="4971" y="554"/>
                <a:ext cx="449" cy="755"/>
              </a:xfrm>
              <a:prstGeom prst="line">
                <a:avLst/>
              </a:prstGeom>
              <a:noFill/>
              <a:ln w="39688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1500" b="1" kern="120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9" name="Oval 46"/>
              <p:cNvSpPr>
                <a:spLocks noChangeArrowheads="1"/>
              </p:cNvSpPr>
              <p:nvPr/>
            </p:nvSpPr>
            <p:spPr bwMode="auto">
              <a:xfrm>
                <a:off x="3979" y="537"/>
                <a:ext cx="42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60" name="Rectangle 47"/>
              <p:cNvSpPr>
                <a:spLocks noChangeArrowheads="1"/>
              </p:cNvSpPr>
              <p:nvPr/>
            </p:nvSpPr>
            <p:spPr bwMode="auto">
              <a:xfrm>
                <a:off x="3877" y="410"/>
                <a:ext cx="10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1275" kern="1200">
                    <a:solidFill>
                      <a:schemeClr val="bg2">
                        <a:lumMod val="25000"/>
                      </a:schemeClr>
                    </a:solidFill>
                    <a:latin typeface=".VnArial" panose="020B7200000000000000" pitchFamily="34" charset="0"/>
                  </a:rPr>
                  <a:t>A</a:t>
                </a: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61" name="Oval 48"/>
              <p:cNvSpPr>
                <a:spLocks noChangeArrowheads="1"/>
              </p:cNvSpPr>
              <p:nvPr/>
            </p:nvSpPr>
            <p:spPr bwMode="auto">
              <a:xfrm>
                <a:off x="4954" y="537"/>
                <a:ext cx="42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62" name="Rectangle 49"/>
              <p:cNvSpPr>
                <a:spLocks noChangeArrowheads="1"/>
              </p:cNvSpPr>
              <p:nvPr/>
            </p:nvSpPr>
            <p:spPr bwMode="auto">
              <a:xfrm>
                <a:off x="5039" y="435"/>
                <a:ext cx="10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1275" kern="1200">
                    <a:solidFill>
                      <a:schemeClr val="bg2">
                        <a:lumMod val="25000"/>
                      </a:schemeClr>
                    </a:solidFill>
                    <a:latin typeface=".VnArial" panose="020B7200000000000000" pitchFamily="34" charset="0"/>
                  </a:rPr>
                  <a:t>B</a:t>
                </a: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63" name="Oval 50"/>
              <p:cNvSpPr>
                <a:spLocks noChangeArrowheads="1"/>
              </p:cNvSpPr>
              <p:nvPr/>
            </p:nvSpPr>
            <p:spPr bwMode="auto">
              <a:xfrm>
                <a:off x="3580" y="1292"/>
                <a:ext cx="43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64" name="Rectangle 51"/>
              <p:cNvSpPr>
                <a:spLocks noChangeArrowheads="1"/>
              </p:cNvSpPr>
              <p:nvPr/>
            </p:nvSpPr>
            <p:spPr bwMode="auto">
              <a:xfrm>
                <a:off x="3555" y="1326"/>
                <a:ext cx="10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1275" kern="1200">
                    <a:solidFill>
                      <a:schemeClr val="bg2">
                        <a:lumMod val="25000"/>
                      </a:schemeClr>
                    </a:solidFill>
                    <a:latin typeface=".VnArial" panose="020B7200000000000000" pitchFamily="34" charset="0"/>
                  </a:rPr>
                  <a:t>D</a:t>
                </a: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65" name="Oval 52"/>
              <p:cNvSpPr>
                <a:spLocks noChangeArrowheads="1"/>
              </p:cNvSpPr>
              <p:nvPr/>
            </p:nvSpPr>
            <p:spPr bwMode="auto">
              <a:xfrm>
                <a:off x="5403" y="1292"/>
                <a:ext cx="43" cy="43"/>
              </a:xfrm>
              <a:prstGeom prst="ellipse">
                <a:avLst/>
              </a:prstGeom>
              <a:solidFill>
                <a:srgbClr val="0000FF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  <p:sp>
            <p:nvSpPr>
              <p:cNvPr id="66" name="Rectangle 53"/>
              <p:cNvSpPr>
                <a:spLocks noChangeArrowheads="1"/>
              </p:cNvSpPr>
              <p:nvPr/>
            </p:nvSpPr>
            <p:spPr bwMode="auto">
              <a:xfrm>
                <a:off x="5369" y="1318"/>
                <a:ext cx="100" cy="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r>
                  <a:rPr lang="en-US" altLang="en-US" sz="1275" kern="1200">
                    <a:solidFill>
                      <a:schemeClr val="bg2">
                        <a:lumMod val="25000"/>
                      </a:schemeClr>
                    </a:solidFill>
                    <a:latin typeface=".VnArial" panose="020B7200000000000000" pitchFamily="34" charset="0"/>
                  </a:rPr>
                  <a:t>C</a:t>
                </a:r>
                <a:endParaRPr lang="en-US" altLang="en-US" sz="1500" kern="1200">
                  <a:solidFill>
                    <a:schemeClr val="bg2">
                      <a:lumMod val="25000"/>
                    </a:schemeClr>
                  </a:solidFill>
                </a:endParaRPr>
              </a:p>
            </p:txBody>
          </p:sp>
        </p:grp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45" grpId="0"/>
      <p:bldP spid="46" grpId="0"/>
      <p:bldP spid="47" grpId="0"/>
      <p:bldP spid="48" grpId="0"/>
      <p:bldP spid="49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1359694" y="323850"/>
            <a:ext cx="1566863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solidFill>
                  <a:srgbClr val="0000FF"/>
                </a:solidFill>
                <a:latin typeface="Arial" charset="0"/>
                <a:cs typeface="Arial" charset="0"/>
              </a:rPr>
              <a:t>Bài 36-sgk/87</a:t>
            </a:r>
          </a:p>
        </p:txBody>
      </p:sp>
      <p:grpSp>
        <p:nvGrpSpPr>
          <p:cNvPr id="54" name="Group 6"/>
          <p:cNvGrpSpPr>
            <a:grpSpLocks/>
          </p:cNvGrpSpPr>
          <p:nvPr/>
        </p:nvGrpSpPr>
        <p:grpSpPr bwMode="auto">
          <a:xfrm>
            <a:off x="5031581" y="54769"/>
            <a:ext cx="2376488" cy="2419351"/>
            <a:chOff x="3288" y="1480"/>
            <a:chExt cx="1996" cy="2032"/>
          </a:xfrm>
        </p:grpSpPr>
        <p:sp>
          <p:nvSpPr>
            <p:cNvPr id="55" name="Line 7"/>
            <p:cNvSpPr>
              <a:spLocks noChangeShapeType="1"/>
            </p:cNvSpPr>
            <p:nvPr/>
          </p:nvSpPr>
          <p:spPr bwMode="auto">
            <a:xfrm>
              <a:off x="3288" y="2886"/>
              <a:ext cx="1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56" name="Line 8"/>
            <p:cNvSpPr>
              <a:spLocks noChangeShapeType="1"/>
            </p:cNvSpPr>
            <p:nvPr/>
          </p:nvSpPr>
          <p:spPr bwMode="auto">
            <a:xfrm flipV="1">
              <a:off x="3288" y="1570"/>
              <a:ext cx="1406" cy="13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57" name="Text Box 9"/>
            <p:cNvSpPr txBox="1">
              <a:spLocks noChangeArrowheads="1"/>
            </p:cNvSpPr>
            <p:nvPr/>
          </p:nvSpPr>
          <p:spPr bwMode="auto">
            <a:xfrm>
              <a:off x="4422" y="2115"/>
              <a:ext cx="681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defRPr/>
              </a:pPr>
              <a:r>
                <a:rPr lang="en-US" altLang="en-US" sz="1500" b="1" kern="1200">
                  <a:latin typeface=".VnBodoniH" charset="0"/>
                  <a:cs typeface="Arial" charset="0"/>
                </a:rPr>
                <a:t>.</a:t>
              </a:r>
              <a:r>
                <a:rPr lang="en-US" altLang="en-US" sz="1500" b="1" kern="1200">
                  <a:latin typeface="Arial" charset="0"/>
                  <a:cs typeface="Arial" charset="0"/>
                </a:rPr>
                <a:t>  A</a:t>
              </a:r>
            </a:p>
          </p:txBody>
        </p:sp>
        <p:sp>
          <p:nvSpPr>
            <p:cNvPr id="58" name="Line 10"/>
            <p:cNvSpPr>
              <a:spLocks noChangeShapeType="1"/>
            </p:cNvSpPr>
            <p:nvPr/>
          </p:nvSpPr>
          <p:spPr bwMode="auto">
            <a:xfrm flipH="1" flipV="1">
              <a:off x="3969" y="1661"/>
              <a:ext cx="544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59" name="Text Box 11"/>
            <p:cNvSpPr txBox="1">
              <a:spLocks noChangeArrowheads="1"/>
            </p:cNvSpPr>
            <p:nvPr/>
          </p:nvSpPr>
          <p:spPr bwMode="auto">
            <a:xfrm>
              <a:off x="3877" y="1480"/>
              <a:ext cx="681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defRPr/>
              </a:pPr>
              <a:r>
                <a:rPr lang="en-US" altLang="en-US" sz="1500" b="1" kern="1200">
                  <a:latin typeface=".VnBodoniH" charset="0"/>
                  <a:cs typeface="Arial" charset="0"/>
                </a:rPr>
                <a:t>.</a:t>
              </a:r>
              <a:r>
                <a:rPr lang="en-US" altLang="en-US" sz="1500" b="1" kern="1200">
                  <a:latin typeface="Arial" charset="0"/>
                  <a:cs typeface="Arial" charset="0"/>
                </a:rPr>
                <a:t>  B</a:t>
              </a:r>
            </a:p>
          </p:txBody>
        </p:sp>
        <p:sp>
          <p:nvSpPr>
            <p:cNvPr id="60" name="Line 12"/>
            <p:cNvSpPr>
              <a:spLocks noChangeShapeType="1"/>
            </p:cNvSpPr>
            <p:nvPr/>
          </p:nvSpPr>
          <p:spPr bwMode="auto">
            <a:xfrm>
              <a:off x="4513" y="2296"/>
              <a:ext cx="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 flipV="1">
              <a:off x="4059" y="1773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62" name="Line 14"/>
            <p:cNvSpPr>
              <a:spLocks noChangeShapeType="1"/>
            </p:cNvSpPr>
            <p:nvPr/>
          </p:nvSpPr>
          <p:spPr bwMode="auto">
            <a:xfrm flipV="1">
              <a:off x="4348" y="2101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63" name="Line 15"/>
            <p:cNvSpPr>
              <a:spLocks noChangeShapeType="1"/>
            </p:cNvSpPr>
            <p:nvPr/>
          </p:nvSpPr>
          <p:spPr bwMode="auto">
            <a:xfrm flipV="1">
              <a:off x="4163" y="1810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64" name="Line 16"/>
            <p:cNvSpPr>
              <a:spLocks noChangeShapeType="1"/>
            </p:cNvSpPr>
            <p:nvPr/>
          </p:nvSpPr>
          <p:spPr bwMode="auto">
            <a:xfrm>
              <a:off x="4249" y="1805"/>
              <a:ext cx="9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65" name="Rectangle 17"/>
            <p:cNvSpPr>
              <a:spLocks noChangeArrowheads="1"/>
            </p:cNvSpPr>
            <p:nvPr/>
          </p:nvSpPr>
          <p:spPr bwMode="auto">
            <a:xfrm>
              <a:off x="4513" y="2750"/>
              <a:ext cx="136" cy="1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500" kern="1200">
                <a:solidFill>
                  <a:srgbClr val="000000"/>
                </a:solidFill>
              </a:endParaRPr>
            </a:p>
          </p:txBody>
        </p:sp>
        <p:sp>
          <p:nvSpPr>
            <p:cNvPr id="66" name="Text Box 18"/>
            <p:cNvSpPr txBox="1">
              <a:spLocks noChangeArrowheads="1"/>
            </p:cNvSpPr>
            <p:nvPr/>
          </p:nvSpPr>
          <p:spPr bwMode="auto">
            <a:xfrm>
              <a:off x="4430" y="3241"/>
              <a:ext cx="681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defRPr/>
              </a:pPr>
              <a:r>
                <a:rPr lang="en-US" altLang="en-US" sz="1500" b="1" kern="1200">
                  <a:latin typeface=".VnBodoniH" charset="0"/>
                  <a:cs typeface="Arial" charset="0"/>
                </a:rPr>
                <a:t>.</a:t>
              </a:r>
              <a:r>
                <a:rPr lang="en-US" altLang="en-US" sz="1500" b="1" kern="1200">
                  <a:latin typeface="Arial" charset="0"/>
                  <a:cs typeface="Arial" charset="0"/>
                </a:rPr>
                <a:t>  C</a:t>
              </a:r>
            </a:p>
          </p:txBody>
        </p:sp>
      </p:grpSp>
      <p:sp>
        <p:nvSpPr>
          <p:cNvPr id="67" name="Line 19"/>
          <p:cNvSpPr>
            <a:spLocks noChangeShapeType="1"/>
          </p:cNvSpPr>
          <p:nvPr/>
        </p:nvSpPr>
        <p:spPr bwMode="auto">
          <a:xfrm flipV="1">
            <a:off x="5022056" y="235744"/>
            <a:ext cx="810816" cy="15120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500" b="1" kern="1200">
              <a:latin typeface="Arial" charset="0"/>
              <a:cs typeface="Arial" charset="0"/>
            </a:endParaRPr>
          </a:p>
        </p:txBody>
      </p:sp>
      <p:sp>
        <p:nvSpPr>
          <p:cNvPr id="68" name="Line 20"/>
          <p:cNvSpPr>
            <a:spLocks noChangeShapeType="1"/>
          </p:cNvSpPr>
          <p:nvPr/>
        </p:nvSpPr>
        <p:spPr bwMode="auto">
          <a:xfrm>
            <a:off x="5022056" y="1738313"/>
            <a:ext cx="1468041" cy="59412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500" b="1" kern="1200">
              <a:latin typeface="Arial" charset="0"/>
              <a:cs typeface="Arial" charset="0"/>
            </a:endParaRPr>
          </a:p>
        </p:txBody>
      </p:sp>
      <p:sp>
        <p:nvSpPr>
          <p:cNvPr id="69" name="Text Box 21"/>
          <p:cNvSpPr txBox="1">
            <a:spLocks noChangeArrowheads="1"/>
          </p:cNvSpPr>
          <p:nvPr/>
        </p:nvSpPr>
        <p:spPr bwMode="auto">
          <a:xfrm>
            <a:off x="4869657" y="1728788"/>
            <a:ext cx="43219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O</a:t>
            </a:r>
          </a:p>
        </p:txBody>
      </p:sp>
      <p:sp>
        <p:nvSpPr>
          <p:cNvPr id="70" name="Text Box 22"/>
          <p:cNvSpPr txBox="1">
            <a:spLocks noChangeArrowheads="1"/>
          </p:cNvSpPr>
          <p:nvPr/>
        </p:nvSpPr>
        <p:spPr bwMode="auto">
          <a:xfrm>
            <a:off x="6436519" y="0"/>
            <a:ext cx="43219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x</a:t>
            </a:r>
          </a:p>
        </p:txBody>
      </p:sp>
      <p:sp>
        <p:nvSpPr>
          <p:cNvPr id="71" name="Text Box 23"/>
          <p:cNvSpPr txBox="1">
            <a:spLocks noChangeArrowheads="1"/>
          </p:cNvSpPr>
          <p:nvPr/>
        </p:nvSpPr>
        <p:spPr bwMode="auto">
          <a:xfrm>
            <a:off x="7246144" y="1674019"/>
            <a:ext cx="43219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y</a:t>
            </a:r>
          </a:p>
        </p:txBody>
      </p:sp>
      <p:grpSp>
        <p:nvGrpSpPr>
          <p:cNvPr id="72" name="Group 24"/>
          <p:cNvGrpSpPr>
            <a:grpSpLocks/>
          </p:cNvGrpSpPr>
          <p:nvPr/>
        </p:nvGrpSpPr>
        <p:grpSpPr bwMode="auto">
          <a:xfrm>
            <a:off x="1359694" y="664370"/>
            <a:ext cx="3888581" cy="707232"/>
            <a:chOff x="204" y="1992"/>
            <a:chExt cx="3266" cy="594"/>
          </a:xfrm>
        </p:grpSpPr>
        <p:sp>
          <p:nvSpPr>
            <p:cNvPr id="73" name="Text Box 25"/>
            <p:cNvSpPr txBox="1">
              <a:spLocks noChangeArrowheads="1"/>
            </p:cNvSpPr>
            <p:nvPr/>
          </p:nvSpPr>
          <p:spPr bwMode="auto">
            <a:xfrm>
              <a:off x="204" y="2024"/>
              <a:ext cx="3266" cy="5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500" kern="1200">
                  <a:solidFill>
                    <a:srgbClr val="000000"/>
                  </a:solidFill>
                </a:rPr>
                <a:t>                        , A và B đ/xứng qua Ox</a:t>
              </a:r>
            </a:p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500" kern="1200">
                  <a:solidFill>
                    <a:srgbClr val="000000"/>
                  </a:solidFill>
                </a:rPr>
                <a:t>         A và C đ/xứng qua Oy</a:t>
              </a:r>
            </a:p>
          </p:txBody>
        </p:sp>
        <p:graphicFrame>
          <p:nvGraphicFramePr>
            <p:cNvPr id="74" name="Object 26"/>
            <p:cNvGraphicFramePr>
              <a:graphicFrameLocks noChangeAspect="1"/>
            </p:cNvGraphicFramePr>
            <p:nvPr/>
          </p:nvGraphicFramePr>
          <p:xfrm>
            <a:off x="673" y="1992"/>
            <a:ext cx="67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" name="Equation" r:id="rId4" imgW="609336" imgH="253890" progId="Equation.DSMT4">
                    <p:embed/>
                  </p:oleObj>
                </mc:Choice>
                <mc:Fallback>
                  <p:oleObj name="Equation" r:id="rId4" imgW="609336" imgH="253890" progId="Equation.DSMT4">
                    <p:embed/>
                    <p:pic>
                      <p:nvPicPr>
                        <p:cNvPr id="1336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" y="1992"/>
                          <a:ext cx="678" cy="2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Rectangle 27"/>
          <p:cNvSpPr>
            <a:spLocks noChangeArrowheads="1"/>
          </p:cNvSpPr>
          <p:nvPr/>
        </p:nvSpPr>
        <p:spPr bwMode="auto">
          <a:xfrm>
            <a:off x="1251347" y="702469"/>
            <a:ext cx="45076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GT</a:t>
            </a:r>
          </a:p>
        </p:txBody>
      </p:sp>
      <p:sp>
        <p:nvSpPr>
          <p:cNvPr id="76" name="Rectangle 28"/>
          <p:cNvSpPr>
            <a:spLocks noChangeArrowheads="1"/>
          </p:cNvSpPr>
          <p:nvPr/>
        </p:nvSpPr>
        <p:spPr bwMode="auto">
          <a:xfrm>
            <a:off x="1251347" y="1350169"/>
            <a:ext cx="44114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KL</a:t>
            </a:r>
          </a:p>
        </p:txBody>
      </p:sp>
      <p:sp>
        <p:nvSpPr>
          <p:cNvPr id="77" name="Text Box 29"/>
          <p:cNvSpPr txBox="1">
            <a:spLocks noChangeArrowheads="1"/>
          </p:cNvSpPr>
          <p:nvPr/>
        </p:nvSpPr>
        <p:spPr bwMode="auto">
          <a:xfrm>
            <a:off x="1791891" y="1376363"/>
            <a:ext cx="151209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a) OB ? OC</a:t>
            </a:r>
          </a:p>
        </p:txBody>
      </p:sp>
      <p:graphicFrame>
        <p:nvGraphicFramePr>
          <p:cNvPr id="78" name="Object 30"/>
          <p:cNvGraphicFramePr>
            <a:graphicFrameLocks noChangeAspect="1"/>
          </p:cNvGraphicFramePr>
          <p:nvPr/>
        </p:nvGraphicFramePr>
        <p:xfrm>
          <a:off x="3062288" y="1334691"/>
          <a:ext cx="107989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6" imgW="672808" imgH="253890" progId="Equation.DSMT4">
                  <p:embed/>
                </p:oleObj>
              </mc:Choice>
              <mc:Fallback>
                <p:oleObj name="Equation" r:id="rId6" imgW="672808" imgH="253890" progId="Equation.DSMT4">
                  <p:embed/>
                  <p:pic>
                    <p:nvPicPr>
                      <p:cNvPr id="778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334691"/>
                        <a:ext cx="1079897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31"/>
          <p:cNvSpPr>
            <a:spLocks noChangeShapeType="1"/>
          </p:cNvSpPr>
          <p:nvPr/>
        </p:nvSpPr>
        <p:spPr bwMode="auto">
          <a:xfrm>
            <a:off x="1737122" y="756048"/>
            <a:ext cx="0" cy="9727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500" b="1" kern="1200">
              <a:latin typeface="Arial" charset="0"/>
              <a:cs typeface="Arial" charset="0"/>
            </a:endParaRPr>
          </a:p>
        </p:txBody>
      </p:sp>
      <p:sp>
        <p:nvSpPr>
          <p:cNvPr id="80" name="Line 32"/>
          <p:cNvSpPr>
            <a:spLocks noChangeShapeType="1"/>
          </p:cNvSpPr>
          <p:nvPr/>
        </p:nvSpPr>
        <p:spPr bwMode="auto">
          <a:xfrm>
            <a:off x="927497" y="1350169"/>
            <a:ext cx="38885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500" b="1" kern="1200">
              <a:latin typeface="Arial" charset="0"/>
              <a:cs typeface="Arial" charset="0"/>
            </a:endParaRPr>
          </a:p>
        </p:txBody>
      </p:sp>
      <p:sp>
        <p:nvSpPr>
          <p:cNvPr id="81" name="Text Box 33"/>
          <p:cNvSpPr txBox="1">
            <a:spLocks noChangeArrowheads="1"/>
          </p:cNvSpPr>
          <p:nvPr/>
        </p:nvSpPr>
        <p:spPr bwMode="auto">
          <a:xfrm>
            <a:off x="1251348" y="1782366"/>
            <a:ext cx="315872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>
                <a:solidFill>
                  <a:srgbClr val="000000"/>
                </a:solidFill>
              </a:rPr>
              <a:t>a) Vì A và B đối xứng qua Ox</a:t>
            </a:r>
          </a:p>
        </p:txBody>
      </p:sp>
      <p:sp>
        <p:nvSpPr>
          <p:cNvPr id="82" name="Text Box 34"/>
          <p:cNvSpPr txBox="1">
            <a:spLocks noChangeArrowheads="1"/>
          </p:cNvSpPr>
          <p:nvPr/>
        </p:nvSpPr>
        <p:spPr bwMode="auto">
          <a:xfrm>
            <a:off x="1251348" y="2052638"/>
            <a:ext cx="399692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>
                <a:solidFill>
                  <a:srgbClr val="000000"/>
                </a:solidFill>
              </a:rPr>
              <a:t>=&gt; Ox là đường trung trực của đoạn AB  </a:t>
            </a:r>
          </a:p>
        </p:txBody>
      </p:sp>
      <p:sp>
        <p:nvSpPr>
          <p:cNvPr id="83" name="Line 35"/>
          <p:cNvSpPr>
            <a:spLocks noChangeShapeType="1"/>
          </p:cNvSpPr>
          <p:nvPr/>
        </p:nvSpPr>
        <p:spPr bwMode="auto">
          <a:xfrm flipV="1">
            <a:off x="5031581" y="1026319"/>
            <a:ext cx="1458516" cy="70246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sz="1500" b="1" kern="1200">
              <a:latin typeface="Arial" charset="0"/>
              <a:cs typeface="Arial" charset="0"/>
            </a:endParaRPr>
          </a:p>
        </p:txBody>
      </p:sp>
      <p:sp>
        <p:nvSpPr>
          <p:cNvPr id="84" name="Text Box 36"/>
          <p:cNvSpPr txBox="1">
            <a:spLocks noChangeArrowheads="1"/>
          </p:cNvSpPr>
          <p:nvPr/>
        </p:nvSpPr>
        <p:spPr bwMode="auto">
          <a:xfrm>
            <a:off x="1251348" y="2349104"/>
            <a:ext cx="1188244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=&gt; OA=OB</a:t>
            </a:r>
          </a:p>
        </p:txBody>
      </p:sp>
      <p:sp>
        <p:nvSpPr>
          <p:cNvPr id="85" name="Text Box 37"/>
          <p:cNvSpPr txBox="1">
            <a:spLocks noChangeArrowheads="1"/>
          </p:cNvSpPr>
          <p:nvPr/>
        </p:nvSpPr>
        <p:spPr bwMode="auto">
          <a:xfrm>
            <a:off x="2277666" y="2338388"/>
            <a:ext cx="4589859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>
                <a:solidFill>
                  <a:srgbClr val="000000"/>
                </a:solidFill>
              </a:rPr>
              <a:t>(đ/lí điểm thuộc đường trung trực của đoạn)</a:t>
            </a:r>
          </a:p>
        </p:txBody>
      </p:sp>
      <p:grpSp>
        <p:nvGrpSpPr>
          <p:cNvPr id="86" name="Group 38"/>
          <p:cNvGrpSpPr>
            <a:grpSpLocks/>
          </p:cNvGrpSpPr>
          <p:nvPr/>
        </p:nvGrpSpPr>
        <p:grpSpPr bwMode="auto">
          <a:xfrm>
            <a:off x="6381750" y="1296591"/>
            <a:ext cx="216694" cy="702469"/>
            <a:chOff x="4422" y="2523"/>
            <a:chExt cx="182" cy="590"/>
          </a:xfrm>
        </p:grpSpPr>
        <p:sp>
          <p:nvSpPr>
            <p:cNvPr id="87" name="Line 39"/>
            <p:cNvSpPr>
              <a:spLocks noChangeShapeType="1"/>
            </p:cNvSpPr>
            <p:nvPr/>
          </p:nvSpPr>
          <p:spPr bwMode="auto">
            <a:xfrm>
              <a:off x="4422" y="252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88" name="Line 40"/>
            <p:cNvSpPr>
              <a:spLocks noChangeShapeType="1"/>
            </p:cNvSpPr>
            <p:nvPr/>
          </p:nvSpPr>
          <p:spPr bwMode="auto">
            <a:xfrm>
              <a:off x="4422" y="2568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89" name="Line 41"/>
            <p:cNvSpPr>
              <a:spLocks noChangeShapeType="1"/>
            </p:cNvSpPr>
            <p:nvPr/>
          </p:nvSpPr>
          <p:spPr bwMode="auto">
            <a:xfrm>
              <a:off x="4422" y="3067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  <p:sp>
          <p:nvSpPr>
            <p:cNvPr id="90" name="Line 42"/>
            <p:cNvSpPr>
              <a:spLocks noChangeShapeType="1"/>
            </p:cNvSpPr>
            <p:nvPr/>
          </p:nvSpPr>
          <p:spPr bwMode="auto">
            <a:xfrm>
              <a:off x="4422" y="3113"/>
              <a:ext cx="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endParaRPr lang="en-US" sz="1500" b="1" kern="1200">
                <a:latin typeface="Arial" charset="0"/>
                <a:cs typeface="Arial" charset="0"/>
              </a:endParaRPr>
            </a:p>
          </p:txBody>
        </p:sp>
      </p:grpSp>
      <p:sp>
        <p:nvSpPr>
          <p:cNvPr id="91" name="Text Box 43"/>
          <p:cNvSpPr txBox="1">
            <a:spLocks noChangeArrowheads="1"/>
          </p:cNvSpPr>
          <p:nvPr/>
        </p:nvSpPr>
        <p:spPr bwMode="auto">
          <a:xfrm>
            <a:off x="1143001" y="2593182"/>
            <a:ext cx="6156722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>
                <a:solidFill>
                  <a:srgbClr val="000000"/>
                </a:solidFill>
              </a:rPr>
              <a:t>Tương tự ta có: Oy là đường trung trực của đoạn AC =&gt; OA=OC</a:t>
            </a:r>
          </a:p>
        </p:txBody>
      </p:sp>
      <p:sp>
        <p:nvSpPr>
          <p:cNvPr id="92" name="Text Box 44"/>
          <p:cNvSpPr txBox="1">
            <a:spLocks noChangeArrowheads="1"/>
          </p:cNvSpPr>
          <p:nvPr/>
        </p:nvSpPr>
        <p:spPr bwMode="auto">
          <a:xfrm>
            <a:off x="1359694" y="2862263"/>
            <a:ext cx="1782366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=&gt; OB=OC (=OA)</a:t>
            </a:r>
          </a:p>
        </p:txBody>
      </p:sp>
      <p:sp>
        <p:nvSpPr>
          <p:cNvPr id="93" name="Text Box 45"/>
          <p:cNvSpPr txBox="1">
            <a:spLocks noChangeArrowheads="1"/>
          </p:cNvSpPr>
          <p:nvPr/>
        </p:nvSpPr>
        <p:spPr bwMode="auto">
          <a:xfrm>
            <a:off x="3303985" y="3017044"/>
            <a:ext cx="1457325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>
                <a:solidFill>
                  <a:srgbClr val="000000"/>
                </a:solidFill>
              </a:rPr>
              <a:t>Vậy OB=OC</a:t>
            </a:r>
          </a:p>
        </p:txBody>
      </p:sp>
      <p:sp>
        <p:nvSpPr>
          <p:cNvPr id="94" name="Text Box 46"/>
          <p:cNvSpPr txBox="1">
            <a:spLocks noChangeArrowheads="1"/>
          </p:cNvSpPr>
          <p:nvPr/>
        </p:nvSpPr>
        <p:spPr bwMode="auto">
          <a:xfrm>
            <a:off x="1223963" y="3327798"/>
            <a:ext cx="43219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b) </a:t>
            </a:r>
          </a:p>
        </p:txBody>
      </p:sp>
      <p:sp>
        <p:nvSpPr>
          <p:cNvPr id="95" name="Text Box 47"/>
          <p:cNvSpPr txBox="1">
            <a:spLocks noChangeArrowheads="1"/>
          </p:cNvSpPr>
          <p:nvPr/>
        </p:nvSpPr>
        <p:spPr bwMode="auto">
          <a:xfrm>
            <a:off x="5131594" y="1357313"/>
            <a:ext cx="32504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050" b="1" kern="1200"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96" name="Text Box 48"/>
          <p:cNvSpPr txBox="1">
            <a:spLocks noChangeArrowheads="1"/>
          </p:cNvSpPr>
          <p:nvPr/>
        </p:nvSpPr>
        <p:spPr bwMode="auto">
          <a:xfrm>
            <a:off x="5264944" y="1383506"/>
            <a:ext cx="32504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050" b="1" kern="1200"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97" name="Text Box 49"/>
          <p:cNvSpPr txBox="1">
            <a:spLocks noChangeArrowheads="1"/>
          </p:cNvSpPr>
          <p:nvPr/>
        </p:nvSpPr>
        <p:spPr bwMode="auto">
          <a:xfrm>
            <a:off x="5255419" y="1547813"/>
            <a:ext cx="32504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050" b="1" kern="1200"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98" name="Text Box 50"/>
          <p:cNvSpPr txBox="1">
            <a:spLocks noChangeArrowheads="1"/>
          </p:cNvSpPr>
          <p:nvPr/>
        </p:nvSpPr>
        <p:spPr bwMode="auto">
          <a:xfrm>
            <a:off x="5274469" y="1691879"/>
            <a:ext cx="32504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050" b="1" kern="120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99" name="Text Box 51"/>
          <p:cNvSpPr txBox="1">
            <a:spLocks noChangeArrowheads="1"/>
          </p:cNvSpPr>
          <p:nvPr/>
        </p:nvSpPr>
        <p:spPr bwMode="auto">
          <a:xfrm>
            <a:off x="1471612" y="3350419"/>
            <a:ext cx="2214563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  <a:defRPr/>
            </a:pPr>
            <a:r>
              <a:rPr lang="en-US" altLang="en-US" sz="1500" b="1" kern="1200">
                <a:latin typeface="Arial" charset="0"/>
                <a:cs typeface="Arial" charset="0"/>
              </a:rPr>
              <a:t>Vì OA=OB (cm trên)</a:t>
            </a:r>
          </a:p>
        </p:txBody>
      </p:sp>
      <p:grpSp>
        <p:nvGrpSpPr>
          <p:cNvPr id="100" name="Group 56"/>
          <p:cNvGrpSpPr>
            <a:grpSpLocks/>
          </p:cNvGrpSpPr>
          <p:nvPr/>
        </p:nvGrpSpPr>
        <p:grpSpPr bwMode="auto">
          <a:xfrm>
            <a:off x="3355181" y="3381385"/>
            <a:ext cx="1919288" cy="322661"/>
            <a:chOff x="1858" y="2840"/>
            <a:chExt cx="1612" cy="271"/>
          </a:xfrm>
        </p:grpSpPr>
        <p:sp>
          <p:nvSpPr>
            <p:cNvPr id="101" name="Text Box 52"/>
            <p:cNvSpPr txBox="1">
              <a:spLocks noChangeArrowheads="1"/>
            </p:cNvSpPr>
            <p:nvPr/>
          </p:nvSpPr>
          <p:spPr bwMode="auto">
            <a:xfrm>
              <a:off x="1858" y="2840"/>
              <a:ext cx="1612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500" kern="1200">
                  <a:solidFill>
                    <a:srgbClr val="000000"/>
                  </a:solidFill>
                </a:rPr>
                <a:t>=&gt;   OAB cân tại O</a:t>
              </a:r>
            </a:p>
          </p:txBody>
        </p:sp>
        <p:graphicFrame>
          <p:nvGraphicFramePr>
            <p:cNvPr id="102" name="Object 53"/>
            <p:cNvGraphicFramePr>
              <a:graphicFrameLocks noChangeAspect="1"/>
            </p:cNvGraphicFramePr>
            <p:nvPr/>
          </p:nvGraphicFramePr>
          <p:xfrm>
            <a:off x="2072" y="2854"/>
            <a:ext cx="242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13358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2" y="2854"/>
                          <a:ext cx="242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" name="Text Box 57"/>
          <p:cNvSpPr txBox="1">
            <a:spLocks noChangeArrowheads="1"/>
          </p:cNvSpPr>
          <p:nvPr/>
        </p:nvSpPr>
        <p:spPr bwMode="auto">
          <a:xfrm>
            <a:off x="1331119" y="3598069"/>
            <a:ext cx="5050631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 dirty="0">
                <a:solidFill>
                  <a:srgbClr val="000000"/>
                </a:solidFill>
              </a:rPr>
              <a:t>=&gt; </a:t>
            </a:r>
            <a:r>
              <a:rPr lang="en-US" altLang="en-US" sz="1500" kern="1200" dirty="0" err="1">
                <a:solidFill>
                  <a:srgbClr val="000000"/>
                </a:solidFill>
              </a:rPr>
              <a:t>Đường</a:t>
            </a:r>
            <a:r>
              <a:rPr lang="en-US" altLang="en-US" sz="1500" kern="1200" dirty="0">
                <a:solidFill>
                  <a:srgbClr val="00000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0000"/>
                </a:solidFill>
              </a:rPr>
              <a:t>trung</a:t>
            </a:r>
            <a:r>
              <a:rPr lang="en-US" altLang="en-US" sz="1500" kern="1200" dirty="0">
                <a:solidFill>
                  <a:srgbClr val="00000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0000"/>
                </a:solidFill>
              </a:rPr>
              <a:t>trực</a:t>
            </a:r>
            <a:r>
              <a:rPr lang="en-US" altLang="en-US" sz="1500" kern="1200" dirty="0">
                <a:solidFill>
                  <a:srgbClr val="000000"/>
                </a:solidFill>
              </a:rPr>
              <a:t> Ox </a:t>
            </a:r>
            <a:r>
              <a:rPr lang="en-US" altLang="en-US" sz="1500" kern="1200" dirty="0" err="1">
                <a:solidFill>
                  <a:srgbClr val="000000"/>
                </a:solidFill>
              </a:rPr>
              <a:t>cũng</a:t>
            </a:r>
            <a:r>
              <a:rPr lang="en-US" altLang="en-US" sz="1500" kern="1200" dirty="0">
                <a:solidFill>
                  <a:srgbClr val="00000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0000"/>
                </a:solidFill>
              </a:rPr>
              <a:t>là</a:t>
            </a:r>
            <a:r>
              <a:rPr lang="en-US" altLang="en-US" sz="1500" kern="1200" dirty="0">
                <a:solidFill>
                  <a:srgbClr val="00000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0000"/>
                </a:solidFill>
              </a:rPr>
              <a:t>đường</a:t>
            </a:r>
            <a:r>
              <a:rPr lang="en-US" altLang="en-US" sz="1500" kern="1200" dirty="0">
                <a:solidFill>
                  <a:srgbClr val="00000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0000"/>
                </a:solidFill>
              </a:rPr>
              <a:t>phân</a:t>
            </a:r>
            <a:r>
              <a:rPr lang="en-US" altLang="en-US" sz="1500" kern="1200" dirty="0">
                <a:solidFill>
                  <a:srgbClr val="000000"/>
                </a:solidFill>
              </a:rPr>
              <a:t> </a:t>
            </a:r>
            <a:r>
              <a:rPr lang="en-US" altLang="en-US" sz="1500" kern="1200" dirty="0" err="1">
                <a:solidFill>
                  <a:srgbClr val="000000"/>
                </a:solidFill>
              </a:rPr>
              <a:t>giác</a:t>
            </a:r>
            <a:endParaRPr lang="en-US" altLang="en-US" sz="1500" kern="1200" dirty="0">
              <a:solidFill>
                <a:srgbClr val="000000"/>
              </a:solidFill>
            </a:endParaRPr>
          </a:p>
        </p:txBody>
      </p:sp>
      <p:graphicFrame>
        <p:nvGraphicFramePr>
          <p:cNvPr id="104" name="Object 58"/>
          <p:cNvGraphicFramePr>
            <a:graphicFrameLocks noChangeAspect="1"/>
          </p:cNvGraphicFramePr>
          <p:nvPr/>
        </p:nvGraphicFramePr>
        <p:xfrm>
          <a:off x="6013847" y="3562351"/>
          <a:ext cx="989409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10" imgW="685800" imgH="228600" progId="Equation.DSMT4">
                  <p:embed/>
                </p:oleObj>
              </mc:Choice>
              <mc:Fallback>
                <p:oleObj name="Equation" r:id="rId10" imgW="685800" imgH="228600" progId="Equation.DSMT4">
                  <p:embed/>
                  <p:pic>
                    <p:nvPicPr>
                      <p:cNvPr id="77882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847" y="3562351"/>
                        <a:ext cx="989409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 Box 61"/>
          <p:cNvSpPr txBox="1">
            <a:spLocks noChangeArrowheads="1"/>
          </p:cNvSpPr>
          <p:nvPr/>
        </p:nvSpPr>
        <p:spPr bwMode="auto">
          <a:xfrm>
            <a:off x="1223963" y="3902869"/>
            <a:ext cx="1727597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>
                <a:solidFill>
                  <a:srgbClr val="000000"/>
                </a:solidFill>
              </a:rPr>
              <a:t>Tương tự ta có:</a:t>
            </a:r>
          </a:p>
        </p:txBody>
      </p:sp>
      <p:graphicFrame>
        <p:nvGraphicFramePr>
          <p:cNvPr id="106" name="Object 62"/>
          <p:cNvGraphicFramePr>
            <a:graphicFrameLocks noChangeAspect="1"/>
          </p:cNvGraphicFramePr>
          <p:nvPr/>
        </p:nvGraphicFramePr>
        <p:xfrm>
          <a:off x="2761060" y="3855244"/>
          <a:ext cx="648890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2" imgW="469900" imgH="228600" progId="Equation.DSMT4">
                  <p:embed/>
                </p:oleObj>
              </mc:Choice>
              <mc:Fallback>
                <p:oleObj name="Equation" r:id="rId12" imgW="469900" imgH="228600" progId="Equation.DSMT4">
                  <p:embed/>
                  <p:pic>
                    <p:nvPicPr>
                      <p:cNvPr id="7788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60" y="3855244"/>
                        <a:ext cx="648890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66"/>
          <p:cNvGraphicFramePr>
            <a:graphicFrameLocks noChangeAspect="1"/>
          </p:cNvGraphicFramePr>
          <p:nvPr/>
        </p:nvGraphicFramePr>
        <p:xfrm>
          <a:off x="3434954" y="3851672"/>
          <a:ext cx="162044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4" imgW="1193282" imgH="266584" progId="Equation.DSMT4">
                  <p:embed/>
                </p:oleObj>
              </mc:Choice>
              <mc:Fallback>
                <p:oleObj name="Equation" r:id="rId14" imgW="1193282" imgH="266584" progId="Equation.DSMT4">
                  <p:embed/>
                  <p:pic>
                    <p:nvPicPr>
                      <p:cNvPr id="7789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4954" y="3851672"/>
                        <a:ext cx="162044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69"/>
          <p:cNvGraphicFramePr>
            <a:graphicFrameLocks noChangeAspect="1"/>
          </p:cNvGraphicFramePr>
          <p:nvPr/>
        </p:nvGraphicFramePr>
        <p:xfrm>
          <a:off x="5057776" y="3855244"/>
          <a:ext cx="2755106" cy="38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16" imgW="2043813" imgH="266584" progId="Equation.DSMT4">
                  <p:embed/>
                </p:oleObj>
              </mc:Choice>
              <mc:Fallback>
                <p:oleObj name="Equation" r:id="rId16" imgW="2043813" imgH="266584" progId="Equation.DSMT4">
                  <p:embed/>
                  <p:pic>
                    <p:nvPicPr>
                      <p:cNvPr id="7789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6" y="3855244"/>
                        <a:ext cx="2755106" cy="389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" name="Group 76"/>
          <p:cNvGrpSpPr>
            <a:grpSpLocks/>
          </p:cNvGrpSpPr>
          <p:nvPr/>
        </p:nvGrpSpPr>
        <p:grpSpPr bwMode="auto">
          <a:xfrm>
            <a:off x="1547813" y="4163617"/>
            <a:ext cx="2163366" cy="497681"/>
            <a:chOff x="340" y="3553"/>
            <a:chExt cx="1817" cy="418"/>
          </a:xfrm>
        </p:grpSpPr>
        <p:sp>
          <p:nvSpPr>
            <p:cNvPr id="110" name="Text Box 72"/>
            <p:cNvSpPr txBox="1">
              <a:spLocks noChangeArrowheads="1"/>
            </p:cNvSpPr>
            <p:nvPr/>
          </p:nvSpPr>
          <p:spPr bwMode="auto">
            <a:xfrm>
              <a:off x="340" y="3612"/>
              <a:ext cx="499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  <a:defRPr/>
              </a:pPr>
              <a:r>
                <a:rPr lang="en-US" altLang="en-US" sz="1500" b="1" kern="1200">
                  <a:latin typeface="Arial" charset="0"/>
                  <a:cs typeface="Arial" charset="0"/>
                </a:rPr>
                <a:t>hay</a:t>
              </a:r>
            </a:p>
          </p:txBody>
        </p:sp>
        <p:graphicFrame>
          <p:nvGraphicFramePr>
            <p:cNvPr id="111" name="Object 73"/>
            <p:cNvGraphicFramePr>
              <a:graphicFrameLocks noChangeAspect="1"/>
            </p:cNvGraphicFramePr>
            <p:nvPr/>
          </p:nvGraphicFramePr>
          <p:xfrm>
            <a:off x="705" y="3553"/>
            <a:ext cx="1452" cy="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" name="Equation" r:id="rId18" imgW="1155700" imgH="330200" progId="Equation.DSMT4">
                    <p:embed/>
                  </p:oleObj>
                </mc:Choice>
                <mc:Fallback>
                  <p:oleObj name="Equation" r:id="rId18" imgW="1155700" imgH="330200" progId="Equation.DSMT4">
                    <p:embed/>
                    <p:pic>
                      <p:nvPicPr>
                        <p:cNvPr id="13356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" y="3553"/>
                          <a:ext cx="1452" cy="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" name="Text Box 77"/>
          <p:cNvSpPr txBox="1">
            <a:spLocks noChangeArrowheads="1"/>
          </p:cNvSpPr>
          <p:nvPr/>
        </p:nvSpPr>
        <p:spPr bwMode="auto">
          <a:xfrm>
            <a:off x="3654029" y="4255294"/>
            <a:ext cx="218836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685800" eaLnBrk="0" fontAlgn="base" hangingPunct="0">
              <a:spcBef>
                <a:spcPct val="50000"/>
              </a:spcBef>
              <a:spcAft>
                <a:spcPct val="0"/>
              </a:spcAft>
              <a:buClrTx/>
            </a:pPr>
            <a:r>
              <a:rPr lang="en-US" altLang="en-US" sz="1500" kern="1200" dirty="0">
                <a:solidFill>
                  <a:srgbClr val="000000"/>
                </a:solidFill>
              </a:rPr>
              <a:t>= 2.50</a:t>
            </a:r>
            <a:r>
              <a:rPr lang="en-US" altLang="en-US" sz="1500" kern="1200" baseline="30000" dirty="0">
                <a:solidFill>
                  <a:srgbClr val="000000"/>
                </a:solidFill>
              </a:rPr>
              <a:t>0</a:t>
            </a:r>
            <a:r>
              <a:rPr lang="en-US" altLang="en-US" sz="1500" kern="1200" dirty="0">
                <a:solidFill>
                  <a:srgbClr val="000000"/>
                </a:solidFill>
              </a:rPr>
              <a:t> = 100</a:t>
            </a:r>
            <a:r>
              <a:rPr lang="en-US" altLang="en-US" sz="1500" kern="1200" baseline="30000" dirty="0">
                <a:solidFill>
                  <a:srgbClr val="000000"/>
                </a:solidFill>
              </a:rPr>
              <a:t>0</a:t>
            </a:r>
            <a:endParaRPr lang="en-US" altLang="en-US" sz="1500" kern="1200" dirty="0">
              <a:solidFill>
                <a:srgbClr val="000000"/>
              </a:solidFill>
            </a:endParaRPr>
          </a:p>
        </p:txBody>
      </p:sp>
      <p:grpSp>
        <p:nvGrpSpPr>
          <p:cNvPr id="113" name="Group 82"/>
          <p:cNvGrpSpPr>
            <a:grpSpLocks/>
          </p:cNvGrpSpPr>
          <p:nvPr/>
        </p:nvGrpSpPr>
        <p:grpSpPr bwMode="auto">
          <a:xfrm>
            <a:off x="2951560" y="4554150"/>
            <a:ext cx="1728788" cy="371475"/>
            <a:chOff x="1519" y="3881"/>
            <a:chExt cx="1452" cy="312"/>
          </a:xfrm>
        </p:grpSpPr>
        <p:sp>
          <p:nvSpPr>
            <p:cNvPr id="114" name="Text Box 78"/>
            <p:cNvSpPr txBox="1">
              <a:spLocks noChangeArrowheads="1"/>
            </p:cNvSpPr>
            <p:nvPr/>
          </p:nvSpPr>
          <p:spPr bwMode="auto">
            <a:xfrm>
              <a:off x="1519" y="3922"/>
              <a:ext cx="590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685800" eaLnBrk="0" fontAlgn="base" hangingPunct="0">
                <a:spcBef>
                  <a:spcPct val="50000"/>
                </a:spcBef>
                <a:spcAft>
                  <a:spcPct val="0"/>
                </a:spcAft>
                <a:buClrTx/>
              </a:pPr>
              <a:r>
                <a:rPr lang="en-US" altLang="en-US" sz="1500" kern="1200">
                  <a:solidFill>
                    <a:srgbClr val="000000"/>
                  </a:solidFill>
                </a:rPr>
                <a:t>Vậy </a:t>
              </a:r>
            </a:p>
          </p:txBody>
        </p:sp>
        <p:graphicFrame>
          <p:nvGraphicFramePr>
            <p:cNvPr id="115" name="Object 79"/>
            <p:cNvGraphicFramePr>
              <a:graphicFrameLocks noChangeAspect="1"/>
            </p:cNvGraphicFramePr>
            <p:nvPr/>
          </p:nvGraphicFramePr>
          <p:xfrm>
            <a:off x="1927" y="3881"/>
            <a:ext cx="1044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4" name="Equation" r:id="rId20" imgW="774364" imgH="228501" progId="Equation.DSMT4">
                    <p:embed/>
                  </p:oleObj>
                </mc:Choice>
                <mc:Fallback>
                  <p:oleObj name="Equation" r:id="rId20" imgW="774364" imgH="228501" progId="Equation.DSMT4">
                    <p:embed/>
                    <p:pic>
                      <p:nvPicPr>
                        <p:cNvPr id="13354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" y="3881"/>
                          <a:ext cx="1044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7361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69" grpId="0"/>
      <p:bldP spid="70" grpId="0"/>
      <p:bldP spid="71" grpId="0"/>
      <p:bldP spid="75" grpId="0"/>
      <p:bldP spid="76" grpId="0"/>
      <p:bldP spid="77" grpId="0"/>
      <p:bldP spid="81" grpId="0"/>
      <p:bldP spid="82" grpId="0"/>
      <p:bldP spid="84" grpId="0"/>
      <p:bldP spid="85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3" grpId="0"/>
      <p:bldP spid="105" grpId="0"/>
      <p:bldP spid="1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657350" y="1257300"/>
            <a:ext cx="5943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defTabSz="685800" eaLnBrk="0" hangingPunct="0">
              <a:spcBef>
                <a:spcPct val="50000"/>
              </a:spcBef>
              <a:buClrTx/>
            </a:pPr>
            <a:r>
              <a:rPr lang="en-US" sz="2400" b="1" kern="1200" dirty="0" err="1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lang="en-US" sz="2400" b="1" kern="1200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ác</a:t>
            </a:r>
            <a:r>
              <a:rPr lang="en-US" sz="2400" b="1" kern="1200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lang="en-US" sz="2400" b="1" kern="1200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lang="en-US" sz="2400" b="1" kern="1200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ục</a:t>
            </a:r>
            <a:r>
              <a:rPr lang="en-US" sz="2400" b="1" kern="1200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đối</a:t>
            </a:r>
            <a:r>
              <a:rPr lang="en-US" sz="2400" b="1" kern="1200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xứng</a:t>
            </a:r>
            <a:r>
              <a:rPr lang="en-US" sz="2400" b="1" kern="1200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ên</a:t>
            </a:r>
            <a:r>
              <a:rPr lang="en-US" sz="2400" b="1" kern="1200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ình</a:t>
            </a:r>
            <a:r>
              <a:rPr lang="en-US" sz="2400" b="1" kern="1200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59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057650" y="3257550"/>
            <a:ext cx="2514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685800" eaLnBrk="0" hangingPunct="0">
              <a:spcBef>
                <a:spcPct val="50000"/>
              </a:spcBef>
              <a:buClrTx/>
            </a:pPr>
            <a:endParaRPr lang="vi-VN" sz="1800" b="1" kern="1200">
              <a:solidFill>
                <a:srgbClr val="000066"/>
              </a:solidFill>
              <a:latin typeface=".VnTime" pitchFamily="34" charset="0"/>
              <a:ea typeface="+mn-ea"/>
              <a:cs typeface="+mn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885950"/>
            <a:ext cx="6858000" cy="1759744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707" y="2114550"/>
            <a:ext cx="921544" cy="115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96577" y="554182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ài</a:t>
            </a:r>
            <a:r>
              <a:rPr lang="en-US" sz="2400" b="1" dirty="0" smtClean="0"/>
              <a:t> 37 (SGK – </a:t>
            </a:r>
            <a:r>
              <a:rPr lang="en-US" sz="2400" b="1" dirty="0" err="1" smtClean="0"/>
              <a:t>trang</a:t>
            </a:r>
            <a:r>
              <a:rPr lang="en-US" sz="2400" b="1" dirty="0" smtClean="0"/>
              <a:t> 87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439135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812007"/>
            <a:ext cx="6858000" cy="1759744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14" y="2464378"/>
            <a:ext cx="165735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527464" y="2350078"/>
            <a:ext cx="0" cy="24574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41614" y="3493078"/>
            <a:ext cx="2057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883" y="2512198"/>
            <a:ext cx="1642571" cy="2631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Connector 7"/>
          <p:cNvCxnSpPr>
            <a:stCxn id="7" idx="0"/>
          </p:cNvCxnSpPr>
          <p:nvPr/>
        </p:nvCxnSpPr>
        <p:spPr>
          <a:xfrm>
            <a:off x="4203168" y="2505271"/>
            <a:ext cx="0" cy="234555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607" y="2571751"/>
            <a:ext cx="1804307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6816514" y="2514600"/>
            <a:ext cx="12247" cy="22288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072777" y="90934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Bài</a:t>
            </a:r>
            <a:r>
              <a:rPr lang="en-US" sz="2400" b="1" dirty="0" smtClean="0"/>
              <a:t> 37 (SGK – </a:t>
            </a:r>
            <a:r>
              <a:rPr lang="en-US" sz="2400" b="1" dirty="0" err="1" smtClean="0"/>
              <a:t>trang</a:t>
            </a:r>
            <a:r>
              <a:rPr lang="en-US" sz="2400" b="1" dirty="0" smtClean="0"/>
              <a:t> 87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0613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791" y="273128"/>
            <a:ext cx="6858000" cy="1759744"/>
          </a:xfrm>
          <a:prstGeom prst="rect">
            <a:avLst/>
          </a:prstGeom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01" y="2537532"/>
            <a:ext cx="1771650" cy="2259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101801" y="2396290"/>
            <a:ext cx="0" cy="21717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10" y="2519013"/>
            <a:ext cx="1543050" cy="2381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2139960" y="3466937"/>
            <a:ext cx="222885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976" y="2450379"/>
            <a:ext cx="1835944" cy="2376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5582226" y="2483036"/>
            <a:ext cx="0" cy="1828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610676" y="3111686"/>
            <a:ext cx="2057400" cy="685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599791" y="3111686"/>
            <a:ext cx="1950244" cy="685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067876" y="2768786"/>
            <a:ext cx="1143000" cy="15430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896426" y="2654486"/>
            <a:ext cx="1314450" cy="165735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8729" y="2450379"/>
            <a:ext cx="2070667" cy="2460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5" name="Straight Connector 14"/>
          <p:cNvCxnSpPr/>
          <p:nvPr/>
        </p:nvCxnSpPr>
        <p:spPr>
          <a:xfrm>
            <a:off x="7970279" y="2329152"/>
            <a:ext cx="0" cy="2400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213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182" y="1177636"/>
            <a:ext cx="7939590" cy="298028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6577" y="554182"/>
            <a:ext cx="716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Bài</a:t>
            </a:r>
            <a:r>
              <a:rPr lang="en-US" sz="2000" b="1" dirty="0" smtClean="0"/>
              <a:t> 39 (SGK – </a:t>
            </a:r>
            <a:r>
              <a:rPr lang="en-US" sz="2000" b="1" dirty="0" err="1" smtClean="0"/>
              <a:t>trang</a:t>
            </a:r>
            <a:r>
              <a:rPr lang="en-US" sz="2000" b="1" dirty="0" smtClean="0"/>
              <a:t> 88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977358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5479" y="1649165"/>
            <a:ext cx="4138086" cy="18625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2716" y="476310"/>
            <a:ext cx="579121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AutoNum type="alphaLcParenR"/>
            </a:pPr>
            <a:r>
              <a:rPr lang="en-US" sz="1800" dirty="0" smtClean="0"/>
              <a:t>Ta </a:t>
            </a:r>
            <a:r>
              <a:rPr lang="en-US" sz="1800" dirty="0" err="1" smtClean="0"/>
              <a:t>có</a:t>
            </a:r>
            <a:r>
              <a:rPr lang="en-US" sz="1800" dirty="0" smtClean="0"/>
              <a:t>: C </a:t>
            </a:r>
            <a:r>
              <a:rPr lang="en-US" sz="1800" dirty="0" err="1" smtClean="0"/>
              <a:t>đối</a:t>
            </a:r>
            <a:r>
              <a:rPr lang="en-US" sz="1800" dirty="0" smtClean="0"/>
              <a:t> </a:t>
            </a:r>
            <a:r>
              <a:rPr lang="en-US" sz="1800" dirty="0" err="1" smtClean="0"/>
              <a:t>xứng</a:t>
            </a:r>
            <a:r>
              <a:rPr lang="en-US" sz="1800" dirty="0" smtClean="0"/>
              <a:t> </a:t>
            </a:r>
            <a:r>
              <a:rPr lang="en-US" sz="1800" dirty="0" err="1" smtClean="0"/>
              <a:t>với</a:t>
            </a:r>
            <a:r>
              <a:rPr lang="en-US" sz="1800" dirty="0" smtClean="0"/>
              <a:t> A qua d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Symbol" panose="05050102010706020507" pitchFamily="18" charset="2"/>
              <a:buChar char="Þ"/>
            </a:pPr>
            <a:r>
              <a:rPr lang="en-US" sz="1800" dirty="0" smtClean="0"/>
              <a:t>d </a:t>
            </a:r>
            <a:r>
              <a:rPr lang="en-US" sz="1800" dirty="0" err="1" smtClean="0"/>
              <a:t>là</a:t>
            </a:r>
            <a:r>
              <a:rPr lang="en-US" sz="1800" dirty="0" smtClean="0"/>
              <a:t> </a:t>
            </a:r>
            <a:r>
              <a:rPr lang="en-US" sz="1800" dirty="0" err="1" smtClean="0"/>
              <a:t>đường</a:t>
            </a:r>
            <a:r>
              <a:rPr lang="en-US" sz="1800" dirty="0" smtClean="0"/>
              <a:t> </a:t>
            </a:r>
            <a:r>
              <a:rPr lang="en-US" sz="1800" dirty="0" err="1" smtClean="0"/>
              <a:t>trung</a:t>
            </a:r>
            <a:r>
              <a:rPr lang="en-US" sz="1800" dirty="0" smtClean="0"/>
              <a:t> </a:t>
            </a:r>
            <a:r>
              <a:rPr lang="en-US" sz="1800" dirty="0" err="1" smtClean="0"/>
              <a:t>trực</a:t>
            </a:r>
            <a:r>
              <a:rPr lang="en-US" sz="1800" dirty="0" smtClean="0"/>
              <a:t> </a:t>
            </a:r>
            <a:r>
              <a:rPr lang="en-US" sz="1800" dirty="0" err="1" smtClean="0"/>
              <a:t>của</a:t>
            </a:r>
            <a:r>
              <a:rPr lang="en-US" sz="1800" dirty="0" smtClean="0"/>
              <a:t> AC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 smtClean="0"/>
              <a:t>Mà</a:t>
            </a:r>
            <a:r>
              <a:rPr lang="en-US" sz="1800" dirty="0" smtClean="0"/>
              <a:t> E </a:t>
            </a:r>
            <a:r>
              <a:rPr lang="en-US" sz="1800" dirty="0" err="1" smtClean="0"/>
              <a:t>thuộc</a:t>
            </a:r>
            <a:r>
              <a:rPr lang="en-US" sz="1800" dirty="0" smtClean="0"/>
              <a:t> d =&gt; EA=EC =&gt; EA + EB = EC + EB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 smtClean="0"/>
              <a:t>Xét</a:t>
            </a:r>
            <a:r>
              <a:rPr lang="en-US" sz="1800" dirty="0" smtClean="0"/>
              <a:t> tam </a:t>
            </a:r>
            <a:r>
              <a:rPr lang="en-US" sz="1800" dirty="0" err="1" smtClean="0"/>
              <a:t>giác</a:t>
            </a:r>
            <a:r>
              <a:rPr lang="en-US" sz="1800" dirty="0" smtClean="0"/>
              <a:t> BCE </a:t>
            </a:r>
            <a:r>
              <a:rPr lang="en-US" sz="1800" dirty="0" err="1" smtClean="0"/>
              <a:t>có</a:t>
            </a:r>
            <a:r>
              <a:rPr lang="en-US" sz="1800" dirty="0" smtClean="0"/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EC + EB &gt; BC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=&gt;EA + EB &gt; BC (1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 smtClean="0"/>
              <a:t>Có</a:t>
            </a:r>
            <a:r>
              <a:rPr lang="en-US" sz="1800" dirty="0" smtClean="0"/>
              <a:t> D </a:t>
            </a:r>
            <a:r>
              <a:rPr lang="en-US" sz="1800" dirty="0" err="1" smtClean="0"/>
              <a:t>thuộc</a:t>
            </a:r>
            <a:r>
              <a:rPr lang="en-US" sz="1800" dirty="0" smtClean="0"/>
              <a:t> d =&gt; AD = DC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=&gt;AD + DB = DC + DB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=&gt;AD + DB = BC (2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 smtClean="0"/>
              <a:t>Từ</a:t>
            </a:r>
            <a:r>
              <a:rPr lang="en-US" sz="1800" dirty="0" smtClean="0"/>
              <a:t> (1) </a:t>
            </a:r>
            <a:r>
              <a:rPr lang="en-US" sz="1800" dirty="0" err="1" smtClean="0"/>
              <a:t>và</a:t>
            </a:r>
            <a:r>
              <a:rPr lang="en-US" sz="1800" dirty="0" smtClean="0"/>
              <a:t> (2) =&gt;AD + DB &lt; AE + EB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2265218" y="76200"/>
            <a:ext cx="716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Bài</a:t>
            </a:r>
            <a:r>
              <a:rPr lang="en-US" sz="2000" b="1" dirty="0" smtClean="0"/>
              <a:t> 39 (SGK – </a:t>
            </a:r>
            <a:r>
              <a:rPr lang="en-US" sz="2000" b="1" dirty="0" err="1" smtClean="0"/>
              <a:t>trang</a:t>
            </a:r>
            <a:r>
              <a:rPr lang="en-US" sz="2000" b="1" dirty="0" smtClean="0"/>
              <a:t> 88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1383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8695" y="724080"/>
            <a:ext cx="4138086" cy="18625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79112" y="2833532"/>
            <a:ext cx="65288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b) Theo </a:t>
            </a:r>
            <a:r>
              <a:rPr lang="en-US" sz="2000" dirty="0" err="1" smtClean="0"/>
              <a:t>câu</a:t>
            </a:r>
            <a:r>
              <a:rPr lang="en-US" sz="2000" dirty="0" smtClean="0"/>
              <a:t> a: AD+DB&lt;AE+EB</a:t>
            </a:r>
          </a:p>
          <a:p>
            <a:pPr>
              <a:lnSpc>
                <a:spcPct val="150000"/>
              </a:lnSpc>
            </a:pPr>
            <a:r>
              <a:rPr lang="en-US" sz="2000" dirty="0" err="1" smtClean="0"/>
              <a:t>Vậy</a:t>
            </a:r>
            <a:r>
              <a:rPr lang="en-US" sz="2000" dirty="0" smtClean="0"/>
              <a:t> con </a:t>
            </a:r>
            <a:r>
              <a:rPr lang="en-US" sz="2000" dirty="0" err="1" smtClean="0"/>
              <a:t>đường</a:t>
            </a:r>
            <a:r>
              <a:rPr lang="en-US" sz="2000" dirty="0" smtClean="0"/>
              <a:t> </a:t>
            </a:r>
            <a:r>
              <a:rPr lang="en-US" sz="2000" dirty="0" err="1" smtClean="0"/>
              <a:t>ngắn</a:t>
            </a:r>
            <a:r>
              <a:rPr lang="en-US" sz="2000" dirty="0" smtClean="0"/>
              <a:t> </a:t>
            </a:r>
            <a:r>
              <a:rPr lang="en-US" sz="2000" dirty="0" err="1" smtClean="0"/>
              <a:t>nhất</a:t>
            </a:r>
            <a:r>
              <a:rPr lang="en-US" sz="2000" dirty="0" smtClean="0"/>
              <a:t> </a:t>
            </a:r>
            <a:r>
              <a:rPr lang="en-US" sz="2000" dirty="0" err="1" smtClean="0"/>
              <a:t>bạn</a:t>
            </a:r>
            <a:r>
              <a:rPr lang="en-US" sz="2000" dirty="0" smtClean="0"/>
              <a:t> </a:t>
            </a:r>
            <a:r>
              <a:rPr lang="en-US" sz="2000" dirty="0" err="1" smtClean="0"/>
              <a:t>Tú</a:t>
            </a:r>
            <a:r>
              <a:rPr lang="en-US" sz="2000" dirty="0" smtClean="0"/>
              <a:t> </a:t>
            </a:r>
            <a:r>
              <a:rPr lang="en-US" sz="2000" dirty="0" err="1" smtClean="0"/>
              <a:t>nên</a:t>
            </a:r>
            <a:r>
              <a:rPr lang="en-US" sz="2000" dirty="0" smtClean="0"/>
              <a:t> </a:t>
            </a:r>
            <a:r>
              <a:rPr lang="en-US" sz="2000" dirty="0" err="1" smtClean="0"/>
              <a:t>đi</a:t>
            </a:r>
            <a:r>
              <a:rPr lang="en-US" sz="2000" dirty="0" smtClean="0"/>
              <a:t> </a:t>
            </a:r>
            <a:r>
              <a:rPr lang="en-US" sz="2000" dirty="0" err="1" smtClean="0"/>
              <a:t>là</a:t>
            </a:r>
            <a:r>
              <a:rPr lang="en-US" sz="2000" dirty="0" smtClean="0"/>
              <a:t> ADB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086632" y="131618"/>
            <a:ext cx="7162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Bài</a:t>
            </a:r>
            <a:r>
              <a:rPr lang="en-US" sz="2000" b="1" dirty="0" smtClean="0"/>
              <a:t> 39 (SGK – </a:t>
            </a:r>
            <a:r>
              <a:rPr lang="en-US" sz="2000" b="1" dirty="0" err="1" smtClean="0"/>
              <a:t>trang</a:t>
            </a:r>
            <a:r>
              <a:rPr lang="en-US" sz="2000" b="1" dirty="0" smtClean="0"/>
              <a:t> 88)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876810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635686703"/>
</p:tagLst>
</file>

<file path=ppt/theme/theme1.xml><?xml version="1.0" encoding="utf-8"?>
<a:theme xmlns:a="http://schemas.openxmlformats.org/drawingml/2006/main" name="Second Grade Weekly Planner by Slidesgo">
  <a:themeElements>
    <a:clrScheme name="Simple Light">
      <a:dk1>
        <a:srgbClr val="713E34"/>
      </a:dk1>
      <a:lt1>
        <a:srgbClr val="FFFFFF"/>
      </a:lt1>
      <a:dk2>
        <a:srgbClr val="FFE0A5"/>
      </a:dk2>
      <a:lt2>
        <a:srgbClr val="FEA63F"/>
      </a:lt2>
      <a:accent1>
        <a:srgbClr val="E1F4F8"/>
      </a:accent1>
      <a:accent2>
        <a:srgbClr val="60A4CC"/>
      </a:accent2>
      <a:accent3>
        <a:srgbClr val="FA8990"/>
      </a:accent3>
      <a:accent4>
        <a:srgbClr val="FB7768"/>
      </a:accent4>
      <a:accent5>
        <a:srgbClr val="92D4B3"/>
      </a:accent5>
      <a:accent6>
        <a:srgbClr val="71B187"/>
      </a:accent6>
      <a:hlink>
        <a:srgbClr val="713E34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601</Words>
  <Application>Microsoft Office PowerPoint</Application>
  <PresentationFormat>On-screen Show (16:9)</PresentationFormat>
  <Paragraphs>89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Passion One</vt:lpstr>
      <vt:lpstr>.VnBodoniH</vt:lpstr>
      <vt:lpstr>Arial</vt:lpstr>
      <vt:lpstr>Times New Roman</vt:lpstr>
      <vt:lpstr>Roboto</vt:lpstr>
      <vt:lpstr>Symbol</vt:lpstr>
      <vt:lpstr>Mongolian Baiti</vt:lpstr>
      <vt:lpstr>.VnArial</vt:lpstr>
      <vt:lpstr>.VnTime</vt:lpstr>
      <vt:lpstr>Second Grade Weekly Planner by Slidesgo</vt:lpstr>
      <vt:lpstr>MathType 6.0 Equation</vt:lpstr>
      <vt:lpstr>TIẾT 9: ĐỐI XỨNG TRỤC (TIẾP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ond Grade Weekly Planner</dc:title>
  <cp:lastModifiedBy>Mrs. Linh</cp:lastModifiedBy>
  <cp:revision>13</cp:revision>
  <dcterms:modified xsi:type="dcterms:W3CDTF">2021-09-30T11:51:17Z</dcterms:modified>
</cp:coreProperties>
</file>